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61" r:id="rId2"/>
  </p:sldMasterIdLst>
  <p:notesMasterIdLst>
    <p:notesMasterId r:id="rId36"/>
  </p:notesMasterIdLst>
  <p:sldIdLst>
    <p:sldId id="355" r:id="rId3"/>
    <p:sldId id="297" r:id="rId4"/>
    <p:sldId id="326" r:id="rId5"/>
    <p:sldId id="327" r:id="rId6"/>
    <p:sldId id="328" r:id="rId7"/>
    <p:sldId id="329" r:id="rId8"/>
    <p:sldId id="330" r:id="rId9"/>
    <p:sldId id="331" r:id="rId10"/>
    <p:sldId id="332" r:id="rId11"/>
    <p:sldId id="317" r:id="rId12"/>
    <p:sldId id="334" r:id="rId13"/>
    <p:sldId id="335" r:id="rId14"/>
    <p:sldId id="336" r:id="rId15"/>
    <p:sldId id="337" r:id="rId16"/>
    <p:sldId id="338" r:id="rId17"/>
    <p:sldId id="339" r:id="rId18"/>
    <p:sldId id="340" r:id="rId19"/>
    <p:sldId id="341" r:id="rId20"/>
    <p:sldId id="342" r:id="rId21"/>
    <p:sldId id="343" r:id="rId22"/>
    <p:sldId id="344" r:id="rId23"/>
    <p:sldId id="345" r:id="rId24"/>
    <p:sldId id="346" r:id="rId25"/>
    <p:sldId id="347" r:id="rId26"/>
    <p:sldId id="348" r:id="rId27"/>
    <p:sldId id="349" r:id="rId28"/>
    <p:sldId id="350" r:id="rId29"/>
    <p:sldId id="351" r:id="rId30"/>
    <p:sldId id="352" r:id="rId31"/>
    <p:sldId id="353" r:id="rId32"/>
    <p:sldId id="354" r:id="rId33"/>
    <p:sldId id="321" r:id="rId34"/>
    <p:sldId id="294" r:id="rId35"/>
  </p:sldIdLst>
  <p:sldSz cx="9001125" cy="5040313"/>
  <p:notesSz cx="6858000" cy="9144000"/>
  <p:custDataLst>
    <p:tags r:id="rId37"/>
  </p:custDataLst>
  <p:defaultTextStyle>
    <a:defPPr>
      <a:defRPr lang="zh-CN"/>
    </a:defPPr>
    <a:lvl1pPr marL="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132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0200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0332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0464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0596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0665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0797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0929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88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1737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65" autoAdjust="0"/>
    <p:restoredTop sz="92674" autoAdjust="0"/>
  </p:normalViewPr>
  <p:slideViewPr>
    <p:cSldViewPr>
      <p:cViewPr varScale="1">
        <p:scale>
          <a:sx n="157" d="100"/>
          <a:sy n="157" d="100"/>
        </p:scale>
        <p:origin x="619" y="96"/>
      </p:cViewPr>
      <p:guideLst>
        <p:guide orient="horz" pos="1588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8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24.wmf"/><Relationship Id="rId2" Type="http://schemas.openxmlformats.org/officeDocument/2006/relationships/image" Target="../media/image113.wmf"/><Relationship Id="rId1" Type="http://schemas.openxmlformats.org/officeDocument/2006/relationships/image" Target="../media/image121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9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5" Type="http://schemas.openxmlformats.org/officeDocument/2006/relationships/image" Target="../media/image18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Relationship Id="rId14" Type="http://schemas.openxmlformats.org/officeDocument/2006/relationships/image" Target="../media/image18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0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A5EAB1-25CC-4F72-A2FC-3BABBE5A9D32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74688" y="1143000"/>
            <a:ext cx="55086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B8BA23-BD00-4857-B603-DD487FFC39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4062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867134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0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1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25880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1641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3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50493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4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96244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26491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6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45914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7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67024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8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68592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33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893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20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7554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21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40517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22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1661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23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1034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2576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0742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1530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27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47358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28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31238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29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7094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859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9055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31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69861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479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8160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973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72061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5626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1930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878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5228" y="142062"/>
            <a:ext cx="292359" cy="493944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64819" y="136731"/>
            <a:ext cx="120550" cy="4939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 userDrawn="1"/>
        </p:nvSpPr>
        <p:spPr>
          <a:xfrm flipV="1">
            <a:off x="8903099" y="226012"/>
            <a:ext cx="133967" cy="362507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H="1">
            <a:off x="550326" y="520185"/>
            <a:ext cx="544303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317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72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83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71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368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42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02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5228" y="142062"/>
            <a:ext cx="292359" cy="493944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64819" y="136731"/>
            <a:ext cx="120550" cy="4939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 userDrawn="1"/>
        </p:nvSpPr>
        <p:spPr>
          <a:xfrm flipV="1">
            <a:off x="8903099" y="226012"/>
            <a:ext cx="133967" cy="362507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H="1">
            <a:off x="550326" y="520185"/>
            <a:ext cx="544303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22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68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626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07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893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  <a:prstGeom prst="rect">
            <a:avLst/>
          </a:prstGeo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76073"/>
            <a:ext cx="8101013" cy="3326374"/>
          </a:xfrm>
          <a:prstGeom prst="rect">
            <a:avLst/>
          </a:prstGeom>
        </p:spPr>
        <p:txBody>
          <a:bodyPr vert="horz" lIns="80229" tIns="40115" rIns="80229" bIns="40115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005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5385" y="4671624"/>
            <a:ext cx="2850356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80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defTabSz="80200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0990" indent="-30099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2145" indent="-250825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266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0398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30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 vert="horz" lIns="80229" tIns="40115" rIns="80229" bIns="40115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76073"/>
            <a:ext cx="8101013" cy="3326374"/>
          </a:xfrm>
          <a:prstGeom prst="rect">
            <a:avLst/>
          </a:prstGeom>
        </p:spPr>
        <p:txBody>
          <a:bodyPr vert="horz" lIns="80229" tIns="40115" rIns="80229" bIns="40115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005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5385" y="4671624"/>
            <a:ext cx="2850356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80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886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defTabSz="80200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0990" indent="-30099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2145" indent="-250825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266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0398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30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9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8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5.wmf"/><Relationship Id="rId5" Type="http://schemas.openxmlformats.org/officeDocument/2006/relationships/image" Target="../media/image118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5.wmf"/><Relationship Id="rId5" Type="http://schemas.openxmlformats.org/officeDocument/2006/relationships/image" Target="../media/image121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8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4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5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63.wmf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61.wmf"/><Relationship Id="rId25" Type="http://schemas.openxmlformats.org/officeDocument/2006/relationships/image" Target="../media/image16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58.wmf"/><Relationship Id="rId24" Type="http://schemas.openxmlformats.org/officeDocument/2006/relationships/oleObject" Target="../embeddings/oleObject170.bin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23" Type="http://schemas.openxmlformats.org/officeDocument/2006/relationships/image" Target="../media/image164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62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Relationship Id="rId27" Type="http://schemas.openxmlformats.org/officeDocument/2006/relationships/image" Target="../media/image1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75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73.wmf"/><Relationship Id="rId25" Type="http://schemas.openxmlformats.org/officeDocument/2006/relationships/image" Target="../media/image177.wmf"/><Relationship Id="rId33" Type="http://schemas.openxmlformats.org/officeDocument/2006/relationships/image" Target="../media/image18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image" Target="../media/image179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0.wmf"/><Relationship Id="rId24" Type="http://schemas.openxmlformats.org/officeDocument/2006/relationships/oleObject" Target="../embeddings/oleObject182.bin"/><Relationship Id="rId32" Type="http://schemas.openxmlformats.org/officeDocument/2006/relationships/oleObject" Target="../embeddings/oleObject186.bin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23" Type="http://schemas.openxmlformats.org/officeDocument/2006/relationships/image" Target="../media/image176.wmf"/><Relationship Id="rId28" Type="http://schemas.openxmlformats.org/officeDocument/2006/relationships/oleObject" Target="../embeddings/oleObject184.bin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74.wmf"/><Relationship Id="rId31" Type="http://schemas.openxmlformats.org/officeDocument/2006/relationships/image" Target="../media/image180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78.wmf"/><Relationship Id="rId30" Type="http://schemas.openxmlformats.org/officeDocument/2006/relationships/oleObject" Target="../embeddings/oleObject18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94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90.wmf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88.wmf"/><Relationship Id="rId25" Type="http://schemas.openxmlformats.org/officeDocument/2006/relationships/image" Target="../media/image1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197.bin"/><Relationship Id="rId5" Type="http://schemas.openxmlformats.org/officeDocument/2006/relationships/image" Target="../media/image182.wmf"/><Relationship Id="rId15" Type="http://schemas.openxmlformats.org/officeDocument/2006/relationships/image" Target="../media/image187.wmf"/><Relationship Id="rId23" Type="http://schemas.openxmlformats.org/officeDocument/2006/relationships/image" Target="../media/image191.w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89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1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9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9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5" Type="http://schemas.openxmlformats.org/officeDocument/2006/relationships/image" Target="../media/image198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20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204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0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5" Type="http://schemas.openxmlformats.org/officeDocument/2006/relationships/image" Target="../media/image205.wmf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21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11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2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8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5" Type="http://schemas.openxmlformats.org/officeDocument/2006/relationships/image" Target="../media/image212.wmf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2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18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15.wmf"/><Relationship Id="rId12" Type="http://schemas.openxmlformats.org/officeDocument/2006/relationships/oleObject" Target="../embeddings/oleObject2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17.wmf"/><Relationship Id="rId5" Type="http://schemas.openxmlformats.org/officeDocument/2006/relationships/image" Target="../media/image214.wmf"/><Relationship Id="rId15" Type="http://schemas.openxmlformats.org/officeDocument/2006/relationships/image" Target="../media/image219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22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32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228.w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23" Type="http://schemas.openxmlformats.org/officeDocument/2006/relationships/image" Target="../media/image229.wmf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227.wmf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30.bin"/><Relationship Id="rId22" Type="http://schemas.openxmlformats.org/officeDocument/2006/relationships/oleObject" Target="../embeddings/oleObject23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3"/>
          <p:cNvSpPr/>
          <p:nvPr/>
        </p:nvSpPr>
        <p:spPr>
          <a:xfrm>
            <a:off x="0" y="-9582"/>
            <a:ext cx="7668344" cy="4597556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0 h 3891845"/>
              <a:gd name="connsiteX1-3" fmla="*/ 6918835 w 6918835"/>
              <a:gd name="connsiteY1-4" fmla="*/ 0 h 3891845"/>
              <a:gd name="connsiteX2-5" fmla="*/ 0 w 6918835"/>
              <a:gd name="connsiteY2-6" fmla="*/ 3891845 h 3891845"/>
              <a:gd name="connsiteX3-7" fmla="*/ 0 w 6918835"/>
              <a:gd name="connsiteY3-8" fmla="*/ 0 h 3891845"/>
              <a:gd name="connsiteX0-9" fmla="*/ 0 w 6918835"/>
              <a:gd name="connsiteY0-10" fmla="*/ 0 h 3770353"/>
              <a:gd name="connsiteX1-11" fmla="*/ 6918835 w 6918835"/>
              <a:gd name="connsiteY1-12" fmla="*/ 0 h 3770353"/>
              <a:gd name="connsiteX2-13" fmla="*/ 0 w 6918835"/>
              <a:gd name="connsiteY2-14" fmla="*/ 3770353 h 3770353"/>
              <a:gd name="connsiteX3-15" fmla="*/ 0 w 6918835"/>
              <a:gd name="connsiteY3-16" fmla="*/ 0 h 377035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770353">
                <a:moveTo>
                  <a:pt x="0" y="0"/>
                </a:moveTo>
                <a:lnTo>
                  <a:pt x="6918835" y="0"/>
                </a:lnTo>
                <a:lnTo>
                  <a:pt x="0" y="3770353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矩形: 圆角 15"/>
          <p:cNvSpPr/>
          <p:nvPr/>
        </p:nvSpPr>
        <p:spPr>
          <a:xfrm rot="19844542">
            <a:off x="1599246" y="2847815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7F86A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矩形: 圆角 14"/>
          <p:cNvSpPr/>
          <p:nvPr/>
        </p:nvSpPr>
        <p:spPr>
          <a:xfrm rot="19844542">
            <a:off x="2895922" y="1437429"/>
            <a:ext cx="3740206" cy="487889"/>
          </a:xfrm>
          <a:prstGeom prst="roundRect">
            <a:avLst>
              <a:gd name="adj" fmla="val 50000"/>
            </a:avLst>
          </a:prstGeom>
          <a:solidFill>
            <a:srgbClr val="FFC000">
              <a:alpha val="5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矩形: 圆角 6"/>
          <p:cNvSpPr/>
          <p:nvPr/>
        </p:nvSpPr>
        <p:spPr>
          <a:xfrm rot="19844542">
            <a:off x="1877735" y="1610883"/>
            <a:ext cx="3900511" cy="605252"/>
          </a:xfrm>
          <a:prstGeom prst="roundRect">
            <a:avLst>
              <a:gd name="adj" fmla="val 50000"/>
            </a:avLst>
          </a:prstGeom>
          <a:solidFill>
            <a:srgbClr val="17375E">
              <a:alpha val="8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 rot="19844542">
            <a:off x="6876273" y="4438097"/>
            <a:ext cx="2983475" cy="232798"/>
          </a:xfrm>
          <a:prstGeom prst="roundRect">
            <a:avLst>
              <a:gd name="adj" fmla="val 50000"/>
            </a:avLst>
          </a:prstGeom>
          <a:solidFill>
            <a:srgbClr val="17375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矩形: 圆角 16"/>
          <p:cNvSpPr/>
          <p:nvPr/>
        </p:nvSpPr>
        <p:spPr>
          <a:xfrm rot="19844542">
            <a:off x="6322846" y="4723032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76426" y="2236808"/>
            <a:ext cx="5544616" cy="1900977"/>
            <a:chOff x="3276426" y="2304132"/>
            <a:chExt cx="5544616" cy="1900977"/>
          </a:xfrm>
        </p:grpSpPr>
        <p:sp>
          <p:nvSpPr>
            <p:cNvPr id="4" name="矩形 3"/>
            <p:cNvSpPr/>
            <p:nvPr/>
          </p:nvSpPr>
          <p:spPr>
            <a:xfrm>
              <a:off x="3924498" y="2304132"/>
              <a:ext cx="4896544" cy="752455"/>
            </a:xfrm>
            <a:prstGeom prst="rect">
              <a:avLst/>
            </a:prstGeom>
          </p:spPr>
          <p:txBody>
            <a:bodyPr wrap="square" lIns="89858" tIns="44929" rIns="89858" bIns="44929">
              <a:spAutoFit/>
            </a:bodyPr>
            <a:lstStyle/>
            <a:p>
              <a:pPr algn="ctr"/>
              <a:r>
                <a:rPr lang="zh-CN" altLang="en-US" sz="4300" b="1" spc="300" dirty="0">
                  <a:solidFill>
                    <a:srgbClr val="17375E"/>
                  </a:solidFill>
                  <a:latin typeface="方正魏碑_GBK" pitchFamily="65" charset="-122"/>
                  <a:ea typeface="方正魏碑_GBK" pitchFamily="65" charset="-122"/>
                  <a:cs typeface="+mn-ea"/>
                  <a:sym typeface="+mn-lt"/>
                </a:rPr>
                <a:t>高等数学（上）</a:t>
              </a:r>
            </a:p>
          </p:txBody>
        </p:sp>
        <p:sp>
          <p:nvSpPr>
            <p:cNvPr id="7" name="TextBox 12"/>
            <p:cNvSpPr txBox="1"/>
            <p:nvPr/>
          </p:nvSpPr>
          <p:spPr>
            <a:xfrm>
              <a:off x="3934531" y="3860076"/>
              <a:ext cx="4338797" cy="345033"/>
            </a:xfrm>
            <a:prstGeom prst="rect">
              <a:avLst/>
            </a:prstGeom>
            <a:noFill/>
          </p:spPr>
          <p:txBody>
            <a:bodyPr wrap="square" lIns="67376" tIns="33688" rIns="67376" bIns="33688" rtlCol="0">
              <a:spAutoFit/>
            </a:bodyPr>
            <a:lstStyle>
              <a:defPPr>
                <a:defRPr lang="zh-CN"/>
              </a:defPPr>
              <a:lvl1pPr>
                <a:defRPr sz="2000">
                  <a:solidFill>
                    <a:schemeClr val="accent2"/>
                  </a:solidFill>
                  <a:latin typeface="+mn-ea"/>
                  <a:ea typeface="+mn-ea"/>
                </a:defRPr>
              </a:lvl1pPr>
            </a:lstStyle>
            <a:p>
              <a:pPr algn="ctr"/>
              <a:r>
                <a:rPr lang="zh-CN" altLang="en-US" sz="1800" b="1" spc="300" dirty="0">
                  <a:solidFill>
                    <a:srgbClr val="17375E"/>
                  </a:solidFill>
                  <a:cs typeface="+mn-ea"/>
                  <a:sym typeface="+mn-lt"/>
                </a:rPr>
                <a:t>大学数学部 高等数学教学团队</a:t>
              </a:r>
            </a:p>
          </p:txBody>
        </p:sp>
        <p:sp>
          <p:nvSpPr>
            <p:cNvPr id="21" name="文本框 33"/>
            <p:cNvSpPr txBox="1"/>
            <p:nvPr/>
          </p:nvSpPr>
          <p:spPr>
            <a:xfrm>
              <a:off x="3621078" y="3434506"/>
              <a:ext cx="5199964" cy="377026"/>
            </a:xfrm>
            <a:prstGeom prst="rect">
              <a:avLst/>
            </a:prstGeom>
            <a:noFill/>
            <a:effectLst>
              <a:outerShdw blurRad="114300" dist="38100" dir="5460000" algn="tr" rotWithShape="0">
                <a:prstClr val="black">
                  <a:alpha val="16000"/>
                </a:prstClr>
              </a:outerShdw>
            </a:effectLst>
          </p:spPr>
          <p:txBody>
            <a:bodyPr wrap="square" lIns="68580" tIns="34290" rIns="68580" bIns="34290" rtlCol="0">
              <a:spAutoFit/>
            </a:bodyPr>
            <a:lstStyle>
              <a:defPPr>
                <a:defRPr lang="zh-CN"/>
              </a:defPPr>
              <a:lvl1pPr>
                <a:defRPr sz="4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>
                <a:defRPr/>
              </a:pPr>
              <a:r>
                <a:rPr lang="zh-CN" altLang="en-US" sz="2000" spc="300" dirty="0">
                  <a:solidFill>
                    <a:srgbClr val="17375E"/>
                  </a:solidFill>
                  <a:effectLst/>
                  <a:latin typeface="字魂59号-创粗黑"/>
                  <a:ea typeface="+mn-ea"/>
                  <a:cs typeface="+mn-ea"/>
                  <a:sym typeface="+mn-lt"/>
                </a:rPr>
                <a:t>南京信息工程大学  数学与统计学院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 flipH="1">
              <a:off x="3276426" y="3196997"/>
              <a:ext cx="5443030" cy="0"/>
            </a:xfrm>
            <a:prstGeom prst="line">
              <a:avLst/>
            </a:prstGeom>
            <a:ln w="76200" cmpd="tri">
              <a:solidFill>
                <a:srgbClr val="1737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46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3000">
        <p14:ripple/>
      </p:transition>
    </mc:Choice>
    <mc:Fallback xmlns="">
      <p:transition spd="slow" advTm="3000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 p14:presetBounceEnd="38000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A3DAED59-4E10-4C23-B05A-7421E1E1E01A}"/>
              </a:ext>
            </a:extLst>
          </p:cNvPr>
          <p:cNvGrpSpPr/>
          <p:nvPr/>
        </p:nvGrpSpPr>
        <p:grpSpPr>
          <a:xfrm>
            <a:off x="425450" y="1512044"/>
            <a:ext cx="7969250" cy="777395"/>
            <a:chOff x="425450" y="1512044"/>
            <a:chExt cx="7969250" cy="777395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827774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35223"/>
              </p:ext>
            </p:extLst>
          </p:nvPr>
        </p:nvGraphicFramePr>
        <p:xfrm>
          <a:off x="1476226" y="847328"/>
          <a:ext cx="207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" name="Equation" r:id="rId4" imgW="2070000" imgH="520560" progId="Equation.DSMT4">
                  <p:embed/>
                </p:oleObj>
              </mc:Choice>
              <mc:Fallback>
                <p:oleObj name="Equation" r:id="rId4" imgW="2070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226" y="847328"/>
                        <a:ext cx="2070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组合 50">
            <a:extLst>
              <a:ext uri="{FF2B5EF4-FFF2-40B4-BE49-F238E27FC236}">
                <a16:creationId xmlns:a16="http://schemas.microsoft.com/office/drawing/2014/main" id="{77127619-407A-4A7A-AD04-530942F4C3D8}"/>
              </a:ext>
            </a:extLst>
          </p:cNvPr>
          <p:cNvGrpSpPr/>
          <p:nvPr/>
        </p:nvGrpSpPr>
        <p:grpSpPr>
          <a:xfrm>
            <a:off x="1044178" y="1855440"/>
            <a:ext cx="5611202" cy="520700"/>
            <a:chOff x="1044178" y="1855440"/>
            <a:chExt cx="5611202" cy="520700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DEB2A269-192A-4C73-A4F1-B0E92CEA07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813877"/>
                </p:ext>
              </p:extLst>
            </p:nvPr>
          </p:nvGraphicFramePr>
          <p:xfrm>
            <a:off x="1044178" y="1855440"/>
            <a:ext cx="2070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7" name="Equation" r:id="rId6" imgW="2070000" imgH="520560" progId="Equation.DSMT4">
                    <p:embed/>
                  </p:oleObj>
                </mc:Choice>
                <mc:Fallback>
                  <p:oleObj name="Equation" r:id="rId6" imgW="207000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44178" y="1855440"/>
                          <a:ext cx="20701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3BD9EF50-447C-49C8-89F2-BC5E93B77E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563625"/>
                </p:ext>
              </p:extLst>
            </p:nvPr>
          </p:nvGraphicFramePr>
          <p:xfrm>
            <a:off x="3581980" y="1855440"/>
            <a:ext cx="30734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8" name="Equation" r:id="rId8" imgW="3073320" imgH="520560" progId="Equation.DSMT4">
                    <p:embed/>
                  </p:oleObj>
                </mc:Choice>
                <mc:Fallback>
                  <p:oleObj name="Equation" r:id="rId8" imgW="30733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81980" y="1855440"/>
                          <a:ext cx="30734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8665EEE-D91F-450C-8BB8-F42CA255ACD7}"/>
              </a:ext>
            </a:extLst>
          </p:cNvPr>
          <p:cNvGrpSpPr/>
          <p:nvPr/>
        </p:nvGrpSpPr>
        <p:grpSpPr>
          <a:xfrm>
            <a:off x="763994" y="2566889"/>
            <a:ext cx="5700886" cy="685800"/>
            <a:chOff x="763994" y="2566889"/>
            <a:chExt cx="5700886" cy="685800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CD51AD1E-8FBF-4FFF-BD9A-FF84FDB0AD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4524810"/>
                </p:ext>
              </p:extLst>
            </p:nvPr>
          </p:nvGraphicFramePr>
          <p:xfrm>
            <a:off x="763994" y="2693943"/>
            <a:ext cx="2654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9" name="Equation" r:id="rId10" imgW="2654280" imgH="520560" progId="Equation.DSMT4">
                    <p:embed/>
                  </p:oleObj>
                </mc:Choice>
                <mc:Fallback>
                  <p:oleObj name="Equation" r:id="rId10" imgW="265428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63994" y="2693943"/>
                          <a:ext cx="26543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F7E88CE9-9D1F-4CFE-839E-1E45736BD4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897841"/>
                </p:ext>
              </p:extLst>
            </p:nvPr>
          </p:nvGraphicFramePr>
          <p:xfrm>
            <a:off x="3581980" y="2566889"/>
            <a:ext cx="2882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0" name="Equation" r:id="rId12" imgW="2882880" imgH="685800" progId="Equation.DSMT4">
                    <p:embed/>
                  </p:oleObj>
                </mc:Choice>
                <mc:Fallback>
                  <p:oleObj name="Equation" r:id="rId12" imgW="2882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81980" y="2566889"/>
                          <a:ext cx="28829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985" name="对象 129984">
            <a:extLst>
              <a:ext uri="{FF2B5EF4-FFF2-40B4-BE49-F238E27FC236}">
                <a16:creationId xmlns:a16="http://schemas.microsoft.com/office/drawing/2014/main" id="{71365411-39D1-4B45-990D-35ED85063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37716"/>
              </p:ext>
            </p:extLst>
          </p:nvPr>
        </p:nvGraphicFramePr>
        <p:xfrm>
          <a:off x="763994" y="3619147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" name="Equation" r:id="rId14" imgW="2323800" imgH="342720" progId="Equation.DSMT4">
                  <p:embed/>
                </p:oleObj>
              </mc:Choice>
              <mc:Fallback>
                <p:oleObj name="Equation" r:id="rId14" imgW="232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3994" y="3619147"/>
                        <a:ext cx="2324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48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0BAAE0E3-F3A6-4470-BC97-51C66AA1C782}"/>
              </a:ext>
            </a:extLst>
          </p:cNvPr>
          <p:cNvGrpSpPr/>
          <p:nvPr/>
        </p:nvGrpSpPr>
        <p:grpSpPr>
          <a:xfrm>
            <a:off x="425450" y="1512044"/>
            <a:ext cx="7969250" cy="777395"/>
            <a:chOff x="425450" y="1512044"/>
            <a:chExt cx="7969250" cy="777395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827774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86534"/>
              </p:ext>
            </p:extLst>
          </p:nvPr>
        </p:nvGraphicFramePr>
        <p:xfrm>
          <a:off x="1514884" y="661036"/>
          <a:ext cx="186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5" name="Equation" r:id="rId4" imgW="1866600" imgH="774360" progId="Equation.DSMT4">
                  <p:embed/>
                </p:oleObj>
              </mc:Choice>
              <mc:Fallback>
                <p:oleObj name="Equation" r:id="rId4" imgW="1866600" imgH="7743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4884" y="661036"/>
                        <a:ext cx="186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024A6148-E927-4F18-9F66-C064967EDCA3}"/>
              </a:ext>
            </a:extLst>
          </p:cNvPr>
          <p:cNvGrpSpPr/>
          <p:nvPr/>
        </p:nvGrpSpPr>
        <p:grpSpPr>
          <a:xfrm>
            <a:off x="1044178" y="1827774"/>
            <a:ext cx="5068157" cy="520700"/>
            <a:chOff x="1044178" y="1827774"/>
            <a:chExt cx="5068157" cy="520700"/>
          </a:xfrm>
        </p:grpSpPr>
        <p:graphicFrame>
          <p:nvGraphicFramePr>
            <p:cNvPr id="123" name="对象 122">
              <a:extLst>
                <a:ext uri="{FF2B5EF4-FFF2-40B4-BE49-F238E27FC236}">
                  <a16:creationId xmlns:a16="http://schemas.microsoft.com/office/drawing/2014/main" id="{3486ACDD-B8AA-4F0E-B004-32A213758C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6960406"/>
                </p:ext>
              </p:extLst>
            </p:nvPr>
          </p:nvGraphicFramePr>
          <p:xfrm>
            <a:off x="1044178" y="1827774"/>
            <a:ext cx="2159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" name="Equation" r:id="rId6" imgW="2158920" imgH="520560" progId="Equation.DSMT4">
                    <p:embed/>
                  </p:oleObj>
                </mc:Choice>
                <mc:Fallback>
                  <p:oleObj name="Equation" r:id="rId6" imgW="2158920" imgH="520560" progId="Equation.DSMT4">
                    <p:embed/>
                    <p:pic>
                      <p:nvPicPr>
                        <p:cNvPr id="129996" name="对象 129995">
                          <a:extLst>
                            <a:ext uri="{FF2B5EF4-FFF2-40B4-BE49-F238E27FC236}">
                              <a16:creationId xmlns:a16="http://schemas.microsoft.com/office/drawing/2014/main" id="{42BF123E-4E67-4FFA-AE59-2E1A468F72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44178" y="1827774"/>
                          <a:ext cx="21590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11D6CF38-6032-40B9-B1D5-F8F8C342B2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589566"/>
                </p:ext>
              </p:extLst>
            </p:nvPr>
          </p:nvGraphicFramePr>
          <p:xfrm>
            <a:off x="3267535" y="1827774"/>
            <a:ext cx="2844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7" name="Equation" r:id="rId8" imgW="2844720" imgH="520560" progId="Equation.DSMT4">
                    <p:embed/>
                  </p:oleObj>
                </mc:Choice>
                <mc:Fallback>
                  <p:oleObj name="Equation" r:id="rId8" imgW="28447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67535" y="1827774"/>
                          <a:ext cx="28448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548EFC57-6839-4A0D-875E-4B43D33B0B94}"/>
              </a:ext>
            </a:extLst>
          </p:cNvPr>
          <p:cNvGrpSpPr/>
          <p:nvPr/>
        </p:nvGrpSpPr>
        <p:grpSpPr>
          <a:xfrm>
            <a:off x="1042456" y="2647528"/>
            <a:ext cx="4833774" cy="520700"/>
            <a:chOff x="1042456" y="2647528"/>
            <a:chExt cx="4833774" cy="520700"/>
          </a:xfrm>
        </p:grpSpPr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A937DB51-708A-4FD6-8EE5-5E5BA0C5C3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50598"/>
                </p:ext>
              </p:extLst>
            </p:nvPr>
          </p:nvGraphicFramePr>
          <p:xfrm>
            <a:off x="1042456" y="2647528"/>
            <a:ext cx="3086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8" name="Equation" r:id="rId10" imgW="3085920" imgH="520560" progId="Equation.DSMT4">
                    <p:embed/>
                  </p:oleObj>
                </mc:Choice>
                <mc:Fallback>
                  <p:oleObj name="Equation" r:id="rId10" imgW="30859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42456" y="2647528"/>
                          <a:ext cx="30861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7D0CF433-FCB0-48C2-902B-AE962EFC34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007867"/>
                </p:ext>
              </p:extLst>
            </p:nvPr>
          </p:nvGraphicFramePr>
          <p:xfrm>
            <a:off x="4212530" y="2657648"/>
            <a:ext cx="1663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9" name="Equation" r:id="rId12" imgW="1663560" imgH="342720" progId="Equation.DSMT4">
                    <p:embed/>
                  </p:oleObj>
                </mc:Choice>
                <mc:Fallback>
                  <p:oleObj name="Equation" r:id="rId12" imgW="16635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12530" y="2657648"/>
                          <a:ext cx="1663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0B51DAF4-1BF7-4A7B-B3B3-4EA60CE022C1}"/>
              </a:ext>
            </a:extLst>
          </p:cNvPr>
          <p:cNvGrpSpPr/>
          <p:nvPr/>
        </p:nvGrpSpPr>
        <p:grpSpPr>
          <a:xfrm>
            <a:off x="979821" y="3422972"/>
            <a:ext cx="4337609" cy="1041400"/>
            <a:chOff x="979821" y="3422972"/>
            <a:chExt cx="4337609" cy="1041400"/>
          </a:xfrm>
        </p:grpSpPr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FC085C0B-01B5-43CC-84D9-D842635BCC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096416"/>
                </p:ext>
              </p:extLst>
            </p:nvPr>
          </p:nvGraphicFramePr>
          <p:xfrm>
            <a:off x="979821" y="3521641"/>
            <a:ext cx="20320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0" name="Equation" r:id="rId14" imgW="2031840" imgH="774360" progId="Equation.DSMT4">
                    <p:embed/>
                  </p:oleObj>
                </mc:Choice>
                <mc:Fallback>
                  <p:oleObj name="Equation" r:id="rId14" imgW="203184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79821" y="3521641"/>
                          <a:ext cx="20320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13383BFF-2FF6-4F65-A8CA-5E77267C37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435446"/>
                </p:ext>
              </p:extLst>
            </p:nvPr>
          </p:nvGraphicFramePr>
          <p:xfrm>
            <a:off x="3107630" y="3422972"/>
            <a:ext cx="22098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1" name="Equation" r:id="rId16" imgW="2209680" imgH="1041120" progId="Equation.DSMT4">
                    <p:embed/>
                  </p:oleObj>
                </mc:Choice>
                <mc:Fallback>
                  <p:oleObj name="Equation" r:id="rId16" imgW="220968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107630" y="3422972"/>
                          <a:ext cx="2209800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85" name="组合 129984">
            <a:extLst>
              <a:ext uri="{FF2B5EF4-FFF2-40B4-BE49-F238E27FC236}">
                <a16:creationId xmlns:a16="http://schemas.microsoft.com/office/drawing/2014/main" id="{BA492BE5-3AE4-45E1-9F87-45C306AAFE84}"/>
              </a:ext>
            </a:extLst>
          </p:cNvPr>
          <p:cNvGrpSpPr/>
          <p:nvPr/>
        </p:nvGrpSpPr>
        <p:grpSpPr>
          <a:xfrm>
            <a:off x="5413239" y="3556322"/>
            <a:ext cx="1473336" cy="791841"/>
            <a:chOff x="5413239" y="3556322"/>
            <a:chExt cx="1473336" cy="791841"/>
          </a:xfrm>
        </p:grpSpPr>
        <p:graphicFrame>
          <p:nvGraphicFramePr>
            <p:cNvPr id="93" name="对象 92">
              <a:extLst>
                <a:ext uri="{FF2B5EF4-FFF2-40B4-BE49-F238E27FC236}">
                  <a16:creationId xmlns:a16="http://schemas.microsoft.com/office/drawing/2014/main" id="{0F530962-FE04-42BF-8611-0BC314B8E0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439164"/>
                </p:ext>
              </p:extLst>
            </p:nvPr>
          </p:nvGraphicFramePr>
          <p:xfrm>
            <a:off x="5413239" y="3556322"/>
            <a:ext cx="9525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2" name="Equation" r:id="rId18" imgW="952200" imgH="774360" progId="Equation.DSMT4">
                    <p:embed/>
                  </p:oleObj>
                </mc:Choice>
                <mc:Fallback>
                  <p:oleObj name="Equation" r:id="rId18" imgW="95220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13239" y="3556322"/>
                          <a:ext cx="9525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996" name="对象 129995">
              <a:extLst>
                <a:ext uri="{FF2B5EF4-FFF2-40B4-BE49-F238E27FC236}">
                  <a16:creationId xmlns:a16="http://schemas.microsoft.com/office/drawing/2014/main" id="{B1640341-61F8-4B45-B43D-9EA3D0E97E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553368"/>
                </p:ext>
              </p:extLst>
            </p:nvPr>
          </p:nvGraphicFramePr>
          <p:xfrm>
            <a:off x="6327775" y="3611563"/>
            <a:ext cx="558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3" name="Equation" r:id="rId20" imgW="558720" imgH="736560" progId="Equation.DSMT4">
                    <p:embed/>
                  </p:oleObj>
                </mc:Choice>
                <mc:Fallback>
                  <p:oleObj name="Equation" r:id="rId20" imgW="5587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327775" y="3611563"/>
                          <a:ext cx="558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221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58612" y="631653"/>
            <a:ext cx="9015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论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0AE818C-C3F0-419A-A487-E4CF6B2B93EC}"/>
              </a:ext>
            </a:extLst>
          </p:cNvPr>
          <p:cNvGrpSpPr/>
          <p:nvPr/>
        </p:nvGrpSpPr>
        <p:grpSpPr>
          <a:xfrm>
            <a:off x="1260201" y="503932"/>
            <a:ext cx="5608912" cy="1715244"/>
            <a:chOff x="1260201" y="503932"/>
            <a:chExt cx="5608912" cy="1715244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F4CCA6C-E382-41C6-9BC3-F491C81A733D}"/>
                </a:ext>
              </a:extLst>
            </p:cNvPr>
            <p:cNvSpPr txBox="1"/>
            <p:nvPr/>
          </p:nvSpPr>
          <p:spPr>
            <a:xfrm>
              <a:off x="1260201" y="503932"/>
              <a:ext cx="4536505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1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                        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5B0040BC-28FE-49AA-A0C5-EF0B3E667B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025057"/>
                </p:ext>
              </p:extLst>
            </p:nvPr>
          </p:nvGraphicFramePr>
          <p:xfrm>
            <a:off x="2157413" y="633315"/>
            <a:ext cx="3543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5" name="Equation" r:id="rId4" imgW="3543120" imgH="419040" progId="Equation.DSMT4">
                    <p:embed/>
                  </p:oleObj>
                </mc:Choice>
                <mc:Fallback>
                  <p:oleObj name="Equation" r:id="rId4" imgW="35431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57413" y="633315"/>
                          <a:ext cx="35433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E320F57-A8A3-4FC6-AAE3-8CA89F41BA4F}"/>
                </a:ext>
              </a:extLst>
            </p:cNvPr>
            <p:cNvSpPr txBox="1"/>
            <p:nvPr/>
          </p:nvSpPr>
          <p:spPr>
            <a:xfrm>
              <a:off x="5700713" y="631653"/>
              <a:ext cx="8972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有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128902B1-DA57-49CE-BAB8-B343D7AADA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261010"/>
                </p:ext>
              </p:extLst>
            </p:nvPr>
          </p:nvGraphicFramePr>
          <p:xfrm>
            <a:off x="1522413" y="1152004"/>
            <a:ext cx="53467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6" name="Equation" r:id="rId6" imgW="5346360" imgH="558720" progId="Equation.DSMT4">
                    <p:embed/>
                  </p:oleObj>
                </mc:Choice>
                <mc:Fallback>
                  <p:oleObj name="Equation" r:id="rId6" imgW="53463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2413" y="1152004"/>
                          <a:ext cx="53467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7DDBFD9-3912-44C9-993F-D7AAFE4317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368898"/>
                </p:ext>
              </p:extLst>
            </p:nvPr>
          </p:nvGraphicFramePr>
          <p:xfrm>
            <a:off x="2628354" y="1800076"/>
            <a:ext cx="2971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7" name="Equation" r:id="rId8" imgW="2971800" imgH="419040" progId="Equation.DSMT4">
                    <p:embed/>
                  </p:oleObj>
                </mc:Choice>
                <mc:Fallback>
                  <p:oleObj name="Equation" r:id="rId8" imgW="29718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28354" y="1800076"/>
                          <a:ext cx="29718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85D422AB-7CBE-4277-8027-A15A7AEBC0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048867"/>
                </p:ext>
              </p:extLst>
            </p:nvPr>
          </p:nvGraphicFramePr>
          <p:xfrm>
            <a:off x="5726787" y="1798163"/>
            <a:ext cx="977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8" name="Equation" r:id="rId10" imgW="977760" imgH="380880" progId="Equation.DSMT4">
                    <p:embed/>
                  </p:oleObj>
                </mc:Choice>
                <mc:Fallback>
                  <p:oleObj name="Equation" r:id="rId10" imgW="9777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26787" y="1798163"/>
                          <a:ext cx="9779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6CB9088-C056-4EE5-953E-65AF14B30740}"/>
              </a:ext>
            </a:extLst>
          </p:cNvPr>
          <p:cNvGrpSpPr/>
          <p:nvPr/>
        </p:nvGrpSpPr>
        <p:grpSpPr>
          <a:xfrm>
            <a:off x="1260201" y="2227549"/>
            <a:ext cx="7416825" cy="2146363"/>
            <a:chOff x="1260201" y="2227549"/>
            <a:chExt cx="7416825" cy="2146363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98411FB-D1F3-4BE8-B716-69A26601884B}"/>
                </a:ext>
              </a:extLst>
            </p:cNvPr>
            <p:cNvSpPr txBox="1"/>
            <p:nvPr/>
          </p:nvSpPr>
          <p:spPr>
            <a:xfrm>
              <a:off x="1260201" y="2232124"/>
              <a:ext cx="7416825" cy="11137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2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有理分式函数            其中         都是多项式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且        ，则有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8B4C6422-7AE7-4189-9DD1-ECA632DECF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777453"/>
                </p:ext>
              </p:extLst>
            </p:nvPr>
          </p:nvGraphicFramePr>
          <p:xfrm>
            <a:off x="3865460" y="2227549"/>
            <a:ext cx="17653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9" name="Equation" r:id="rId12" imgW="1765080" imgH="787320" progId="Equation.DSMT4">
                    <p:embed/>
                  </p:oleObj>
                </mc:Choice>
                <mc:Fallback>
                  <p:oleObj name="Equation" r:id="rId12" imgW="176508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65460" y="2227549"/>
                          <a:ext cx="17653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B65A31FA-1507-4927-A3A3-DD488C4A0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278757"/>
                </p:ext>
              </p:extLst>
            </p:nvPr>
          </p:nvGraphicFramePr>
          <p:xfrm>
            <a:off x="6343924" y="2407258"/>
            <a:ext cx="1397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0" name="Equation" r:id="rId14" imgW="1396800" imgH="342720" progId="Equation.DSMT4">
                    <p:embed/>
                  </p:oleObj>
                </mc:Choice>
                <mc:Fallback>
                  <p:oleObj name="Equation" r:id="rId14" imgW="13968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43924" y="2407258"/>
                          <a:ext cx="1397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8511F1EB-A8F5-40BD-968A-7D6793321E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877000"/>
                </p:ext>
              </p:extLst>
            </p:nvPr>
          </p:nvGraphicFramePr>
          <p:xfrm>
            <a:off x="2772370" y="2928567"/>
            <a:ext cx="1193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1" name="Equation" r:id="rId16" imgW="1193760" imgH="380880" progId="Equation.DSMT4">
                    <p:embed/>
                  </p:oleObj>
                </mc:Choice>
                <mc:Fallback>
                  <p:oleObj name="Equation" r:id="rId16" imgW="11937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72370" y="2928567"/>
                          <a:ext cx="1193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BBD9C390-A94F-4222-B805-505A6D9057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18875"/>
                </p:ext>
              </p:extLst>
            </p:nvPr>
          </p:nvGraphicFramePr>
          <p:xfrm>
            <a:off x="1448388" y="3269012"/>
            <a:ext cx="2527300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2" name="Equation" r:id="rId18" imgW="2527200" imgH="1104840" progId="Equation.DSMT4">
                    <p:embed/>
                  </p:oleObj>
                </mc:Choice>
                <mc:Fallback>
                  <p:oleObj name="Equation" r:id="rId18" imgW="2527200" imgH="1104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48388" y="3269012"/>
                          <a:ext cx="2527300" cy="1104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247920CC-47A0-4534-AC3E-AA1E52F8D5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538013"/>
                </p:ext>
              </p:extLst>
            </p:nvPr>
          </p:nvGraphicFramePr>
          <p:xfrm>
            <a:off x="3966170" y="3408259"/>
            <a:ext cx="1028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3" name="Equation" r:id="rId20" imgW="1028520" imgH="812520" progId="Equation.DSMT4">
                    <p:embed/>
                  </p:oleObj>
                </mc:Choice>
                <mc:Fallback>
                  <p:oleObj name="Equation" r:id="rId20" imgW="102852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66170" y="3408259"/>
                          <a:ext cx="10287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CF768824-5738-4BA2-9D88-361845BCE1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116671"/>
                </p:ext>
              </p:extLst>
            </p:nvPr>
          </p:nvGraphicFramePr>
          <p:xfrm>
            <a:off x="5024804" y="3607589"/>
            <a:ext cx="990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4" name="Equation" r:id="rId22" imgW="990360" imgH="380880" progId="Equation.DSMT4">
                    <p:embed/>
                  </p:oleObj>
                </mc:Choice>
                <mc:Fallback>
                  <p:oleObj name="Equation" r:id="rId22" imgW="990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024804" y="3607589"/>
                          <a:ext cx="9906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58F8A6E-16C8-415E-98B4-9E4985BE9A73}"/>
              </a:ext>
            </a:extLst>
          </p:cNvPr>
          <p:cNvGrpSpPr/>
          <p:nvPr/>
        </p:nvGrpSpPr>
        <p:grpSpPr>
          <a:xfrm>
            <a:off x="468114" y="4305548"/>
            <a:ext cx="8246408" cy="461665"/>
            <a:chOff x="468114" y="4305548"/>
            <a:chExt cx="8246408" cy="461665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6CAAA2E-0052-403A-A845-3E438FBC4703}"/>
                </a:ext>
              </a:extLst>
            </p:cNvPr>
            <p:cNvSpPr/>
            <p:nvPr/>
          </p:nvSpPr>
          <p:spPr>
            <a:xfrm>
              <a:off x="468114" y="4305548"/>
              <a:ext cx="824640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注意</a:t>
              </a: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若        ，则商的法则不能应用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BE3BBDA5-6122-43CC-9924-BC5A9559B6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865568"/>
                </p:ext>
              </p:extLst>
            </p:nvPr>
          </p:nvGraphicFramePr>
          <p:xfrm>
            <a:off x="1851434" y="4358941"/>
            <a:ext cx="1193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5" name="Equation" r:id="rId24" imgW="1193760" imgH="380880" progId="Equation.DSMT4">
                    <p:embed/>
                  </p:oleObj>
                </mc:Choice>
                <mc:Fallback>
                  <p:oleObj name="Equation" r:id="rId24" imgW="11937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851434" y="4358941"/>
                          <a:ext cx="1193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7246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7B8CA897-FBD2-430C-B63A-F0CED8F82EDB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19619"/>
              </p:ext>
            </p:extLst>
          </p:nvPr>
        </p:nvGraphicFramePr>
        <p:xfrm>
          <a:off x="1508125" y="660400"/>
          <a:ext cx="1879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0" name="Equation" r:id="rId4" imgW="1879560" imgH="774360" progId="Equation.DSMT4">
                  <p:embed/>
                </p:oleObj>
              </mc:Choice>
              <mc:Fallback>
                <p:oleObj name="Equation" r:id="rId4" imgW="1879560" imgH="7743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25" y="660400"/>
                        <a:ext cx="1879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组合 50">
            <a:extLst>
              <a:ext uri="{FF2B5EF4-FFF2-40B4-BE49-F238E27FC236}">
                <a16:creationId xmlns:a16="http://schemas.microsoft.com/office/drawing/2014/main" id="{52BB5088-96DD-43A6-A98E-4C96951B00A0}"/>
              </a:ext>
            </a:extLst>
          </p:cNvPr>
          <p:cNvGrpSpPr/>
          <p:nvPr/>
        </p:nvGrpSpPr>
        <p:grpSpPr>
          <a:xfrm>
            <a:off x="1002487" y="1567532"/>
            <a:ext cx="6267930" cy="736600"/>
            <a:chOff x="1002487" y="1567532"/>
            <a:chExt cx="6267930" cy="736600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548CE26D-CD55-4160-8157-209BBC4BF9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70873"/>
                </p:ext>
              </p:extLst>
            </p:nvPr>
          </p:nvGraphicFramePr>
          <p:xfrm>
            <a:off x="1002487" y="1796132"/>
            <a:ext cx="723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1" name="Equation" r:id="rId6" imgW="723600" imgH="279360" progId="Equation.DSMT4">
                    <p:embed/>
                  </p:oleObj>
                </mc:Choice>
                <mc:Fallback>
                  <p:oleObj name="Equation" r:id="rId6" imgW="723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02487" y="1796132"/>
                          <a:ext cx="723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47F549A5-179C-4975-A07A-5AC5A396B9A0}"/>
                </a:ext>
              </a:extLst>
            </p:cNvPr>
            <p:cNvSpPr txBox="1"/>
            <p:nvPr/>
          </p:nvSpPr>
          <p:spPr>
            <a:xfrm>
              <a:off x="1725801" y="1692988"/>
              <a:ext cx="55446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时，分子、分母的极限都是零（  型），</a:t>
              </a:r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AD4C3E5D-E12C-41BB-A070-485C67323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583992"/>
                </p:ext>
              </p:extLst>
            </p:nvPr>
          </p:nvGraphicFramePr>
          <p:xfrm>
            <a:off x="6012730" y="1567532"/>
            <a:ext cx="406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2" name="Equation" r:id="rId8" imgW="406080" imgH="736560" progId="Equation.DSMT4">
                    <p:embed/>
                  </p:oleObj>
                </mc:Choice>
                <mc:Fallback>
                  <p:oleObj name="Equation" r:id="rId8" imgW="40608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12730" y="1567532"/>
                          <a:ext cx="406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3723D39E-9572-4C9F-B231-7CF9FF98ADC8}"/>
              </a:ext>
            </a:extLst>
          </p:cNvPr>
          <p:cNvGrpSpPr/>
          <p:nvPr/>
        </p:nvGrpSpPr>
        <p:grpSpPr>
          <a:xfrm>
            <a:off x="900162" y="2232124"/>
            <a:ext cx="6624736" cy="461665"/>
            <a:chOff x="900162" y="2232124"/>
            <a:chExt cx="6624736" cy="461665"/>
          </a:xfrm>
        </p:grpSpPr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045FA5FD-1EB3-4B00-AA51-3CF423175B64}"/>
                </a:ext>
              </a:extLst>
            </p:cNvPr>
            <p:cNvSpPr txBox="1"/>
            <p:nvPr/>
          </p:nvSpPr>
          <p:spPr>
            <a:xfrm>
              <a:off x="900162" y="2232124"/>
              <a:ext cx="66247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先约去分子和分母的零因子    后再求极限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9985" name="对象 129984">
              <a:extLst>
                <a:ext uri="{FF2B5EF4-FFF2-40B4-BE49-F238E27FC236}">
                  <a16:creationId xmlns:a16="http://schemas.microsoft.com/office/drawing/2014/main" id="{06E79F88-C101-48DB-90E2-4EDFF92F41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010186"/>
                </p:ext>
              </p:extLst>
            </p:nvPr>
          </p:nvGraphicFramePr>
          <p:xfrm>
            <a:off x="4644578" y="2311245"/>
            <a:ext cx="558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3" name="Equation" r:id="rId10" imgW="558720" imgH="279360" progId="Equation.DSMT4">
                    <p:embed/>
                  </p:oleObj>
                </mc:Choice>
                <mc:Fallback>
                  <p:oleObj name="Equation" r:id="rId10" imgW="5587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44578" y="2311245"/>
                          <a:ext cx="558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000" name="对象 129999">
            <a:extLst>
              <a:ext uri="{FF2B5EF4-FFF2-40B4-BE49-F238E27FC236}">
                <a16:creationId xmlns:a16="http://schemas.microsoft.com/office/drawing/2014/main" id="{77FF043F-5C93-4A8E-B100-3D20FF0EB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13818"/>
              </p:ext>
            </p:extLst>
          </p:nvPr>
        </p:nvGraphicFramePr>
        <p:xfrm>
          <a:off x="1002487" y="2592164"/>
          <a:ext cx="408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4" name="Equation" r:id="rId12" imgW="4089240" imgH="825480" progId="Equation.DSMT4">
                  <p:embed/>
                </p:oleObj>
              </mc:Choice>
              <mc:Fallback>
                <p:oleObj name="Equation" r:id="rId12" imgW="40892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2487" y="2592164"/>
                        <a:ext cx="4089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组合 66">
            <a:extLst>
              <a:ext uri="{FF2B5EF4-FFF2-40B4-BE49-F238E27FC236}">
                <a16:creationId xmlns:a16="http://schemas.microsoft.com/office/drawing/2014/main" id="{97AD8910-7C6A-46BC-86DC-2856895AF163}"/>
              </a:ext>
            </a:extLst>
          </p:cNvPr>
          <p:cNvGrpSpPr/>
          <p:nvPr/>
        </p:nvGrpSpPr>
        <p:grpSpPr>
          <a:xfrm>
            <a:off x="1015634" y="3363418"/>
            <a:ext cx="1981925" cy="736600"/>
            <a:chOff x="1015634" y="3363418"/>
            <a:chExt cx="1981925" cy="736600"/>
          </a:xfrm>
        </p:grpSpPr>
        <p:graphicFrame>
          <p:nvGraphicFramePr>
            <p:cNvPr id="130003" name="对象 130002">
              <a:extLst>
                <a:ext uri="{FF2B5EF4-FFF2-40B4-BE49-F238E27FC236}">
                  <a16:creationId xmlns:a16="http://schemas.microsoft.com/office/drawing/2014/main" id="{19E66E0D-F3CA-4A8B-BF03-3D4A51F722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87889"/>
                </p:ext>
              </p:extLst>
            </p:nvPr>
          </p:nvGraphicFramePr>
          <p:xfrm>
            <a:off x="1015634" y="3363418"/>
            <a:ext cx="1320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5" name="Equation" r:id="rId14" imgW="1320480" imgH="736560" progId="Equation.DSMT4">
                    <p:embed/>
                  </p:oleObj>
                </mc:Choice>
                <mc:Fallback>
                  <p:oleObj name="Equation" r:id="rId14" imgW="132048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15634" y="3363418"/>
                          <a:ext cx="1320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05" name="对象 130004">
              <a:extLst>
                <a:ext uri="{FF2B5EF4-FFF2-40B4-BE49-F238E27FC236}">
                  <a16:creationId xmlns:a16="http://schemas.microsoft.com/office/drawing/2014/main" id="{5A16886A-E61D-407E-B55B-098C242F80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799291"/>
                </p:ext>
              </p:extLst>
            </p:nvPr>
          </p:nvGraphicFramePr>
          <p:xfrm>
            <a:off x="2438759" y="3363418"/>
            <a:ext cx="5588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6" name="Equation" r:id="rId16" imgW="558720" imgH="723600" progId="Equation.DSMT4">
                    <p:embed/>
                  </p:oleObj>
                </mc:Choice>
                <mc:Fallback>
                  <p:oleObj name="Equation" r:id="rId16" imgW="55872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38759" y="3363418"/>
                          <a:ext cx="5588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08" name="文本框 130007">
            <a:extLst>
              <a:ext uri="{FF2B5EF4-FFF2-40B4-BE49-F238E27FC236}">
                <a16:creationId xmlns:a16="http://schemas.microsoft.com/office/drawing/2014/main" id="{AFD7EB50-6BCB-40AC-96C3-8BE16782BD9B}"/>
              </a:ext>
            </a:extLst>
          </p:cNvPr>
          <p:cNvSpPr txBox="1"/>
          <p:nvPr/>
        </p:nvSpPr>
        <p:spPr>
          <a:xfrm>
            <a:off x="5365202" y="3528268"/>
            <a:ext cx="2814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消去零因子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DE7077D7-B0CB-4C68-97AF-8E1059A4D60B}"/>
              </a:ext>
            </a:extLst>
          </p:cNvPr>
          <p:cNvGrpSpPr/>
          <p:nvPr/>
        </p:nvGrpSpPr>
        <p:grpSpPr>
          <a:xfrm>
            <a:off x="479881" y="4064468"/>
            <a:ext cx="7969250" cy="830997"/>
            <a:chOff x="479881" y="4064468"/>
            <a:chExt cx="7969250" cy="830997"/>
          </a:xfrm>
        </p:grpSpPr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788E97A5-C786-4196-B5D1-99EB2211977D}"/>
                </a:ext>
              </a:extLst>
            </p:cNvPr>
            <p:cNvSpPr/>
            <p:nvPr/>
          </p:nvSpPr>
          <p:spPr>
            <a:xfrm>
              <a:off x="479881" y="4064468"/>
              <a:ext cx="796925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注意</a:t>
              </a: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当               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先将分子分母的公因式约去后</a:t>
              </a:r>
              <a:endPara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再求极限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0009" name="对象 130008">
              <a:extLst>
                <a:ext uri="{FF2B5EF4-FFF2-40B4-BE49-F238E27FC236}">
                  <a16:creationId xmlns:a16="http://schemas.microsoft.com/office/drawing/2014/main" id="{2A2A326B-9883-4237-9246-9E481F11B2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932886"/>
                </p:ext>
              </p:extLst>
            </p:nvPr>
          </p:nvGraphicFramePr>
          <p:xfrm>
            <a:off x="1905359" y="4174553"/>
            <a:ext cx="2184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7" name="Equation" r:id="rId18" imgW="2184120" imgH="380880" progId="Equation.DSMT4">
                    <p:embed/>
                  </p:oleObj>
                </mc:Choice>
                <mc:Fallback>
                  <p:oleObj name="Equation" r:id="rId18" imgW="218412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05359" y="4174553"/>
                          <a:ext cx="2184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0805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4F908E5-6DED-4883-B934-B20CF0A7E0E9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6590"/>
              </p:ext>
            </p:extLst>
          </p:nvPr>
        </p:nvGraphicFramePr>
        <p:xfrm>
          <a:off x="1508125" y="679450"/>
          <a:ext cx="187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2" name="Equation" r:id="rId4" imgW="1879560" imgH="736560" progId="Equation.DSMT4">
                  <p:embed/>
                </p:oleObj>
              </mc:Choice>
              <mc:Fallback>
                <p:oleObj name="Equation" r:id="rId4" imgW="1879560" imgH="7365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25" y="679450"/>
                        <a:ext cx="1879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7B84DDA7-B275-42F6-8354-7F464B455B81}"/>
              </a:ext>
            </a:extLst>
          </p:cNvPr>
          <p:cNvGrpSpPr/>
          <p:nvPr/>
        </p:nvGrpSpPr>
        <p:grpSpPr>
          <a:xfrm>
            <a:off x="951052" y="1695347"/>
            <a:ext cx="5541910" cy="573415"/>
            <a:chOff x="951052" y="1695347"/>
            <a:chExt cx="5541910" cy="573415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AD4C3E5D-E12C-41BB-A070-485C67323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355168"/>
                </p:ext>
              </p:extLst>
            </p:nvPr>
          </p:nvGraphicFramePr>
          <p:xfrm>
            <a:off x="951052" y="1748062"/>
            <a:ext cx="2705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3" name="Equation" r:id="rId6" imgW="2705040" imgH="520560" progId="Equation.DSMT4">
                    <p:embed/>
                  </p:oleObj>
                </mc:Choice>
                <mc:Fallback>
                  <p:oleObj name="Equation" r:id="rId6" imgW="2705040" imgH="52056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AD4C3E5D-E12C-41BB-A070-485C67323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51052" y="1748062"/>
                          <a:ext cx="27051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268A70-1D63-4F10-B9EE-AA160947A97B}"/>
                </a:ext>
              </a:extLst>
            </p:cNvPr>
            <p:cNvSpPr txBox="1"/>
            <p:nvPr/>
          </p:nvSpPr>
          <p:spPr>
            <a:xfrm>
              <a:off x="3756658" y="1695347"/>
              <a:ext cx="27363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商的法则不能用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56C9D801-ADF4-4829-8046-6FEEE75688C9}"/>
              </a:ext>
            </a:extLst>
          </p:cNvPr>
          <p:cNvGrpSpPr/>
          <p:nvPr/>
        </p:nvGrpSpPr>
        <p:grpSpPr>
          <a:xfrm>
            <a:off x="951053" y="2213095"/>
            <a:ext cx="5909318" cy="792267"/>
            <a:chOff x="951053" y="2213095"/>
            <a:chExt cx="5909318" cy="792267"/>
          </a:xfrm>
        </p:grpSpPr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F582DEA1-6790-4155-B745-142A56F2D835}"/>
                </a:ext>
              </a:extLst>
            </p:cNvPr>
            <p:cNvSpPr txBox="1"/>
            <p:nvPr/>
          </p:nvSpPr>
          <p:spPr>
            <a:xfrm>
              <a:off x="951053" y="2376140"/>
              <a:ext cx="4531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又</a:t>
              </a:r>
            </a:p>
          </p:txBody>
        </p:sp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50F015CD-DDD8-4FCE-A7DB-E06A210FC1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738417"/>
                </p:ext>
              </p:extLst>
            </p:nvPr>
          </p:nvGraphicFramePr>
          <p:xfrm>
            <a:off x="1326045" y="2450961"/>
            <a:ext cx="1422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4" name="Equation" r:id="rId8" imgW="1422360" imgH="482400" progId="Equation.DSMT4">
                    <p:embed/>
                  </p:oleObj>
                </mc:Choice>
                <mc:Fallback>
                  <p:oleObj name="Equation" r:id="rId8" imgW="14223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26045" y="2450961"/>
                          <a:ext cx="1422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588C3E3F-CF9E-42AC-A12C-D9AD6A9FCF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510000"/>
                </p:ext>
              </p:extLst>
            </p:nvPr>
          </p:nvGraphicFramePr>
          <p:xfrm>
            <a:off x="2748445" y="2485890"/>
            <a:ext cx="939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5" name="Equation" r:id="rId10" imgW="939600" imgH="330120" progId="Equation.DSMT4">
                    <p:embed/>
                  </p:oleObj>
                </mc:Choice>
                <mc:Fallback>
                  <p:oleObj name="Equation" r:id="rId10" imgW="939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48445" y="2485890"/>
                          <a:ext cx="939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0531709A-EAA3-4986-B219-3C4B3248F8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4244510"/>
                </p:ext>
              </p:extLst>
            </p:nvPr>
          </p:nvGraphicFramePr>
          <p:xfrm>
            <a:off x="3756658" y="2213095"/>
            <a:ext cx="20447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6" name="Equation" r:id="rId12" imgW="2044440" imgH="774360" progId="Equation.DSMT4">
                    <p:embed/>
                  </p:oleObj>
                </mc:Choice>
                <mc:Fallback>
                  <p:oleObj name="Equation" r:id="rId12" imgW="204444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756658" y="2213095"/>
                          <a:ext cx="20447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>
              <a:extLst>
                <a:ext uri="{FF2B5EF4-FFF2-40B4-BE49-F238E27FC236}">
                  <a16:creationId xmlns:a16="http://schemas.microsoft.com/office/drawing/2014/main" id="{A0E42D32-73F7-4B5B-A4D7-ABCFAA42FA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3549503"/>
                </p:ext>
              </p:extLst>
            </p:nvPr>
          </p:nvGraphicFramePr>
          <p:xfrm>
            <a:off x="5869771" y="2268762"/>
            <a:ext cx="990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7" name="Equation" r:id="rId14" imgW="990360" imgH="736560" progId="Equation.DSMT4">
                    <p:embed/>
                  </p:oleObj>
                </mc:Choice>
                <mc:Fallback>
                  <p:oleObj name="Equation" r:id="rId14" imgW="9903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69771" y="2268762"/>
                          <a:ext cx="990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85" name="组合 129984">
            <a:extLst>
              <a:ext uri="{FF2B5EF4-FFF2-40B4-BE49-F238E27FC236}">
                <a16:creationId xmlns:a16="http://schemas.microsoft.com/office/drawing/2014/main" id="{05EEFD30-3BBE-4B87-92EF-AAA909F7004B}"/>
              </a:ext>
            </a:extLst>
          </p:cNvPr>
          <p:cNvGrpSpPr/>
          <p:nvPr/>
        </p:nvGrpSpPr>
        <p:grpSpPr>
          <a:xfrm>
            <a:off x="979820" y="2997613"/>
            <a:ext cx="6508460" cy="736600"/>
            <a:chOff x="979820" y="2997613"/>
            <a:chExt cx="6508460" cy="736600"/>
          </a:xfrm>
        </p:grpSpPr>
        <p:sp>
          <p:nvSpPr>
            <p:cNvPr id="130008" name="文本框 130007">
              <a:extLst>
                <a:ext uri="{FF2B5EF4-FFF2-40B4-BE49-F238E27FC236}">
                  <a16:creationId xmlns:a16="http://schemas.microsoft.com/office/drawing/2014/main" id="{AFD7EB50-6BCB-40AC-96C3-8BE16782BD9B}"/>
                </a:ext>
              </a:extLst>
            </p:cNvPr>
            <p:cNvSpPr txBox="1"/>
            <p:nvPr/>
          </p:nvSpPr>
          <p:spPr>
            <a:xfrm>
              <a:off x="979820" y="3130857"/>
              <a:ext cx="44568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由无穷小与无穷大的关系，得</a:t>
              </a:r>
            </a:p>
          </p:txBody>
        </p:sp>
        <p:graphicFrame>
          <p:nvGraphicFramePr>
            <p:cNvPr id="129988" name="对象 129987">
              <a:extLst>
                <a:ext uri="{FF2B5EF4-FFF2-40B4-BE49-F238E27FC236}">
                  <a16:creationId xmlns:a16="http://schemas.microsoft.com/office/drawing/2014/main" id="{EDB0E194-808C-4546-82C4-80E7B9F64C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562966"/>
                </p:ext>
              </p:extLst>
            </p:nvPr>
          </p:nvGraphicFramePr>
          <p:xfrm>
            <a:off x="5113380" y="2997613"/>
            <a:ext cx="23749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8" name="Equation" r:id="rId16" imgW="2374560" imgH="736560" progId="Equation.DSMT4">
                    <p:embed/>
                  </p:oleObj>
                </mc:Choice>
                <mc:Fallback>
                  <p:oleObj name="Equation" r:id="rId16" imgW="23745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113380" y="2997613"/>
                          <a:ext cx="23749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00" name="组合 129999">
            <a:extLst>
              <a:ext uri="{FF2B5EF4-FFF2-40B4-BE49-F238E27FC236}">
                <a16:creationId xmlns:a16="http://schemas.microsoft.com/office/drawing/2014/main" id="{4C6A9010-BF3A-4AF8-AB16-03013BA1061E}"/>
              </a:ext>
            </a:extLst>
          </p:cNvPr>
          <p:cNvGrpSpPr/>
          <p:nvPr/>
        </p:nvGrpSpPr>
        <p:grpSpPr>
          <a:xfrm>
            <a:off x="485775" y="3892996"/>
            <a:ext cx="7969250" cy="787400"/>
            <a:chOff x="485775" y="3892996"/>
            <a:chExt cx="7969250" cy="787400"/>
          </a:xfrm>
        </p:grpSpPr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788E97A5-C786-4196-B5D1-99EB2211977D}"/>
                </a:ext>
              </a:extLst>
            </p:cNvPr>
            <p:cNvSpPr/>
            <p:nvPr/>
          </p:nvSpPr>
          <p:spPr>
            <a:xfrm>
              <a:off x="485775" y="4014300"/>
              <a:ext cx="796925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注意</a:t>
              </a: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当         且        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0009" name="对象 130008">
              <a:extLst>
                <a:ext uri="{FF2B5EF4-FFF2-40B4-BE49-F238E27FC236}">
                  <a16:creationId xmlns:a16="http://schemas.microsoft.com/office/drawing/2014/main" id="{2A2A326B-9883-4237-9246-9E481F11B2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764678"/>
                </p:ext>
              </p:extLst>
            </p:nvPr>
          </p:nvGraphicFramePr>
          <p:xfrm>
            <a:off x="1851025" y="4096697"/>
            <a:ext cx="1193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9" name="Equation" r:id="rId18" imgW="1193760" imgH="380880" progId="Equation.DSMT4">
                    <p:embed/>
                  </p:oleObj>
                </mc:Choice>
                <mc:Fallback>
                  <p:oleObj name="Equation" r:id="rId18" imgW="1193760" imgH="380880" progId="Equation.DSMT4">
                    <p:embed/>
                    <p:pic>
                      <p:nvPicPr>
                        <p:cNvPr id="130009" name="对象 130008">
                          <a:extLst>
                            <a:ext uri="{FF2B5EF4-FFF2-40B4-BE49-F238E27FC236}">
                              <a16:creationId xmlns:a16="http://schemas.microsoft.com/office/drawing/2014/main" id="{2A2A326B-9883-4237-9246-9E481F11B2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51025" y="4096697"/>
                          <a:ext cx="1193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996" name="对象 129995">
              <a:extLst>
                <a:ext uri="{FF2B5EF4-FFF2-40B4-BE49-F238E27FC236}">
                  <a16:creationId xmlns:a16="http://schemas.microsoft.com/office/drawing/2014/main" id="{9B8743E4-4303-4D70-B1FF-53A348B1FB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508196"/>
                </p:ext>
              </p:extLst>
            </p:nvPr>
          </p:nvGraphicFramePr>
          <p:xfrm>
            <a:off x="3529013" y="4097400"/>
            <a:ext cx="1181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0" name="Equation" r:id="rId20" imgW="1180800" imgH="380880" progId="Equation.DSMT4">
                    <p:embed/>
                  </p:oleObj>
                </mc:Choice>
                <mc:Fallback>
                  <p:oleObj name="Equation" r:id="rId20" imgW="11808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529013" y="4097400"/>
                          <a:ext cx="1181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11" name="对象 130010">
              <a:extLst>
                <a:ext uri="{FF2B5EF4-FFF2-40B4-BE49-F238E27FC236}">
                  <a16:creationId xmlns:a16="http://schemas.microsoft.com/office/drawing/2014/main" id="{297C8E92-93D8-457C-9175-25E46616A1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6128524"/>
                </p:ext>
              </p:extLst>
            </p:nvPr>
          </p:nvGraphicFramePr>
          <p:xfrm>
            <a:off x="5031571" y="3892996"/>
            <a:ext cx="16764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1" name="Equation" r:id="rId22" imgW="1676160" imgH="787320" progId="Equation.DSMT4">
                    <p:embed/>
                  </p:oleObj>
                </mc:Choice>
                <mc:Fallback>
                  <p:oleObj name="Equation" r:id="rId22" imgW="16761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031571" y="3892996"/>
                          <a:ext cx="16764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4149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58612" y="631653"/>
            <a:ext cx="9015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论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6F6A9FF-E0AD-41CB-A340-A282E0696CB7}"/>
              </a:ext>
            </a:extLst>
          </p:cNvPr>
          <p:cNvGrpSpPr/>
          <p:nvPr/>
        </p:nvGrpSpPr>
        <p:grpSpPr>
          <a:xfrm>
            <a:off x="1260201" y="503932"/>
            <a:ext cx="6005513" cy="1195887"/>
            <a:chOff x="1260201" y="503932"/>
            <a:chExt cx="6005513" cy="1195887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E320F57-A8A3-4FC6-AAE3-8CA89F41BA4F}"/>
                </a:ext>
              </a:extLst>
            </p:cNvPr>
            <p:cNvSpPr txBox="1"/>
            <p:nvPr/>
          </p:nvSpPr>
          <p:spPr>
            <a:xfrm>
              <a:off x="2968249" y="1231103"/>
              <a:ext cx="5602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F59E5A3-F2E4-45FB-A3AC-42CF5E7D30F6}"/>
                </a:ext>
              </a:extLst>
            </p:cNvPr>
            <p:cNvGrpSpPr/>
            <p:nvPr/>
          </p:nvGrpSpPr>
          <p:grpSpPr>
            <a:xfrm>
              <a:off x="1260201" y="503932"/>
              <a:ext cx="6005513" cy="1195887"/>
              <a:chOff x="1260201" y="503932"/>
              <a:chExt cx="6005513" cy="1195887"/>
            </a:xfrm>
          </p:grpSpPr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F4CCA6C-E382-41C6-9BC3-F491C81A733D}"/>
                  </a:ext>
                </a:extLst>
              </p:cNvPr>
              <p:cNvSpPr txBox="1"/>
              <p:nvPr/>
            </p:nvSpPr>
            <p:spPr>
              <a:xfrm>
                <a:off x="1260201" y="503932"/>
                <a:ext cx="4896545" cy="559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有理分式函数            其中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3E0EEDC5-96F8-420F-B12D-2F2CCE215A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9267962"/>
                  </p:ext>
                </p:extLst>
              </p:nvPr>
            </p:nvGraphicFramePr>
            <p:xfrm>
              <a:off x="3528453" y="505586"/>
              <a:ext cx="17653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74" name="Equation" r:id="rId4" imgW="1765080" imgH="787320" progId="Equation.DSMT4">
                      <p:embed/>
                    </p:oleObj>
                  </mc:Choice>
                  <mc:Fallback>
                    <p:oleObj name="Equation" r:id="rId4" imgW="1765080" imgH="787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528453" y="505586"/>
                            <a:ext cx="1765300" cy="787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>
                <a:extLst>
                  <a:ext uri="{FF2B5EF4-FFF2-40B4-BE49-F238E27FC236}">
                    <a16:creationId xmlns:a16="http://schemas.microsoft.com/office/drawing/2014/main" id="{4B365B39-1C5A-4201-8BC7-3E6527EA8C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8868228"/>
                  </p:ext>
                </p:extLst>
              </p:nvPr>
            </p:nvGraphicFramePr>
            <p:xfrm>
              <a:off x="5868714" y="698511"/>
              <a:ext cx="13970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75" name="Equation" r:id="rId6" imgW="1396800" imgH="342720" progId="Equation.DSMT4">
                      <p:embed/>
                    </p:oleObj>
                  </mc:Choice>
                  <mc:Fallback>
                    <p:oleObj name="Equation" r:id="rId6" imgW="139680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868714" y="698511"/>
                            <a:ext cx="13970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4CD4F80-95AA-4702-B5D7-45B60B0D9AFD}"/>
                  </a:ext>
                </a:extLst>
              </p:cNvPr>
              <p:cNvSpPr txBox="1"/>
              <p:nvPr/>
            </p:nvSpPr>
            <p:spPr>
              <a:xfrm>
                <a:off x="1260201" y="1238154"/>
                <a:ext cx="19442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都是多项式，</a:t>
                </a:r>
              </a:p>
            </p:txBody>
          </p:sp>
        </p:grp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2C7C720-6931-40E1-B687-04C60F965A4E}"/>
              </a:ext>
            </a:extLst>
          </p:cNvPr>
          <p:cNvGrpSpPr/>
          <p:nvPr/>
        </p:nvGrpSpPr>
        <p:grpSpPr>
          <a:xfrm>
            <a:off x="1250025" y="1675015"/>
            <a:ext cx="5113989" cy="1588259"/>
            <a:chOff x="1250025" y="1675015"/>
            <a:chExt cx="5113989" cy="1588259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98411FB-D1F3-4BE8-B716-69A26601884B}"/>
                </a:ext>
              </a:extLst>
            </p:cNvPr>
            <p:cNvSpPr txBox="1"/>
            <p:nvPr/>
          </p:nvSpPr>
          <p:spPr>
            <a:xfrm>
              <a:off x="1250025" y="1675015"/>
              <a:ext cx="3106521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1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  时，有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8511F1EB-A8F5-40BD-968A-7D6793321E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452995"/>
                </p:ext>
              </p:extLst>
            </p:nvPr>
          </p:nvGraphicFramePr>
          <p:xfrm>
            <a:off x="2115138" y="1835853"/>
            <a:ext cx="1193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6" name="Equation" r:id="rId8" imgW="1193760" imgH="380880" progId="Equation.DSMT4">
                    <p:embed/>
                  </p:oleObj>
                </mc:Choice>
                <mc:Fallback>
                  <p:oleObj name="Equation" r:id="rId8" imgW="1193760" imgH="3808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8511F1EB-A8F5-40BD-968A-7D6793321E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15138" y="1835853"/>
                          <a:ext cx="1193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5EFB11B4-D337-42DB-9D9F-2D2E69CBB9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28003"/>
                </p:ext>
              </p:extLst>
            </p:nvPr>
          </p:nvGraphicFramePr>
          <p:xfrm>
            <a:off x="1620242" y="2158374"/>
            <a:ext cx="2527300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7" name="Equation" r:id="rId10" imgW="2527200" imgH="1104840" progId="Equation.DSMT4">
                    <p:embed/>
                  </p:oleObj>
                </mc:Choice>
                <mc:Fallback>
                  <p:oleObj name="Equation" r:id="rId10" imgW="2527200" imgH="1104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20242" y="2158374"/>
                          <a:ext cx="2527300" cy="1104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D4627BB4-309E-409C-8A67-418701191B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9205385"/>
                </p:ext>
              </p:extLst>
            </p:nvPr>
          </p:nvGraphicFramePr>
          <p:xfrm>
            <a:off x="4212530" y="2321898"/>
            <a:ext cx="1028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8" name="Equation" r:id="rId12" imgW="1028520" imgH="812520" progId="Equation.DSMT4">
                    <p:embed/>
                  </p:oleObj>
                </mc:Choice>
                <mc:Fallback>
                  <p:oleObj name="Equation" r:id="rId12" imgW="102852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12530" y="2321898"/>
                          <a:ext cx="10287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7B7C9EDD-470A-4DC4-8CC9-499124A231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77848"/>
                </p:ext>
              </p:extLst>
            </p:nvPr>
          </p:nvGraphicFramePr>
          <p:xfrm>
            <a:off x="5373414" y="2524439"/>
            <a:ext cx="990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9" name="Equation" r:id="rId14" imgW="990360" imgH="380880" progId="Equation.DSMT4">
                    <p:embed/>
                  </p:oleObj>
                </mc:Choice>
                <mc:Fallback>
                  <p:oleObj name="Equation" r:id="rId14" imgW="990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73414" y="2524439"/>
                          <a:ext cx="9906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9B7251C-DB3F-4853-8D91-D33A8C74A60A}"/>
              </a:ext>
            </a:extLst>
          </p:cNvPr>
          <p:cNvGrpSpPr/>
          <p:nvPr/>
        </p:nvGrpSpPr>
        <p:grpSpPr>
          <a:xfrm>
            <a:off x="1250024" y="3047431"/>
            <a:ext cx="7066962" cy="1113766"/>
            <a:chOff x="1250024" y="3047431"/>
            <a:chExt cx="7066962" cy="1113766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59D84CF9-CC10-4F47-B70F-83105CCD5952}"/>
                </a:ext>
              </a:extLst>
            </p:cNvPr>
            <p:cNvSpPr txBox="1"/>
            <p:nvPr/>
          </p:nvSpPr>
          <p:spPr>
            <a:xfrm>
              <a:off x="1250024" y="3047431"/>
              <a:ext cx="7066962" cy="11137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2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         时，先将分子分母的公因式约去后再求极限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;</a:t>
              </a: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30EFACFA-3FE0-4DC2-9A51-23F8FAC8D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5759326"/>
                </p:ext>
              </p:extLst>
            </p:nvPr>
          </p:nvGraphicFramePr>
          <p:xfrm>
            <a:off x="2133347" y="3226190"/>
            <a:ext cx="2184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0" name="Equation" r:id="rId16" imgW="2184120" imgH="380880" progId="Equation.DSMT4">
                    <p:embed/>
                  </p:oleObj>
                </mc:Choice>
                <mc:Fallback>
                  <p:oleObj name="Equation" r:id="rId16" imgW="2184120" imgH="3808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8511F1EB-A8F5-40BD-968A-7D6793321E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3347" y="3226190"/>
                          <a:ext cx="2184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1DD56A9-1B1B-4D24-8A8B-E798DAA7EFA3}"/>
              </a:ext>
            </a:extLst>
          </p:cNvPr>
          <p:cNvGrpSpPr/>
          <p:nvPr/>
        </p:nvGrpSpPr>
        <p:grpSpPr>
          <a:xfrm>
            <a:off x="1245618" y="4088986"/>
            <a:ext cx="7066962" cy="787400"/>
            <a:chOff x="1245618" y="4088986"/>
            <a:chExt cx="7066962" cy="787400"/>
          </a:xfrm>
        </p:grpSpPr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036647D-DB31-4117-B68D-B67F39CF3233}"/>
                </a:ext>
              </a:extLst>
            </p:cNvPr>
            <p:cNvSpPr txBox="1"/>
            <p:nvPr/>
          </p:nvSpPr>
          <p:spPr>
            <a:xfrm>
              <a:off x="1245618" y="4103001"/>
              <a:ext cx="7066962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3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  且        时，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45EE5AE6-586A-4512-84C2-70D40BC5E4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551378"/>
                </p:ext>
              </p:extLst>
            </p:nvPr>
          </p:nvGraphicFramePr>
          <p:xfrm>
            <a:off x="2129796" y="4282629"/>
            <a:ext cx="1193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1" name="Equation" r:id="rId18" imgW="1193760" imgH="380880" progId="Equation.DSMT4">
                    <p:embed/>
                  </p:oleObj>
                </mc:Choice>
                <mc:Fallback>
                  <p:oleObj name="Equation" r:id="rId18" imgW="1193760" imgH="3808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8511F1EB-A8F5-40BD-968A-7D6793321E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29796" y="4282629"/>
                          <a:ext cx="1193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B1027ACA-6896-4783-B6AF-6C53FDCEBF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965496"/>
                </p:ext>
              </p:extLst>
            </p:nvPr>
          </p:nvGraphicFramePr>
          <p:xfrm>
            <a:off x="3597098" y="4292186"/>
            <a:ext cx="1181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2" name="Equation" r:id="rId20" imgW="1180800" imgH="380880" progId="Equation.DSMT4">
                    <p:embed/>
                  </p:oleObj>
                </mc:Choice>
                <mc:Fallback>
                  <p:oleObj name="Equation" r:id="rId20" imgW="11808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597098" y="4292186"/>
                          <a:ext cx="1181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C1F1D3DF-8660-4E5C-B65F-99AECAF25E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368957"/>
                </p:ext>
              </p:extLst>
            </p:nvPr>
          </p:nvGraphicFramePr>
          <p:xfrm>
            <a:off x="5352917" y="4088986"/>
            <a:ext cx="16764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3" name="Equation" r:id="rId22" imgW="1676160" imgH="787320" progId="Equation.DSMT4">
                    <p:embed/>
                  </p:oleObj>
                </mc:Choice>
                <mc:Fallback>
                  <p:oleObj name="Equation" r:id="rId22" imgW="16761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352917" y="4088986"/>
                          <a:ext cx="16764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BDFAADE0-B100-4E54-8C70-8D80EE2A1370}"/>
              </a:ext>
            </a:extLst>
          </p:cNvPr>
          <p:cNvSpPr txBox="1"/>
          <p:nvPr/>
        </p:nvSpPr>
        <p:spPr>
          <a:xfrm>
            <a:off x="5796706" y="3658552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消去零因子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9957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6740F24B-6562-4B4D-BBB9-811C8B99E409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60146"/>
              </p:ext>
            </p:extLst>
          </p:nvPr>
        </p:nvGraphicFramePr>
        <p:xfrm>
          <a:off x="1336675" y="660400"/>
          <a:ext cx="2222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4" name="Equation" r:id="rId4" imgW="2222280" imgH="774360" progId="Equation.DSMT4">
                  <p:embed/>
                </p:oleObj>
              </mc:Choice>
              <mc:Fallback>
                <p:oleObj name="Equation" r:id="rId4" imgW="2222280" imgH="7743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675" y="660400"/>
                        <a:ext cx="2222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组合 66">
            <a:extLst>
              <a:ext uri="{FF2B5EF4-FFF2-40B4-BE49-F238E27FC236}">
                <a16:creationId xmlns:a16="http://schemas.microsoft.com/office/drawing/2014/main" id="{AEACCA80-38CA-479B-86F2-C2C673AA037E}"/>
              </a:ext>
            </a:extLst>
          </p:cNvPr>
          <p:cNvGrpSpPr/>
          <p:nvPr/>
        </p:nvGrpSpPr>
        <p:grpSpPr>
          <a:xfrm>
            <a:off x="1078013" y="1567835"/>
            <a:ext cx="7437337" cy="723900"/>
            <a:chOff x="1078013" y="1567835"/>
            <a:chExt cx="7437337" cy="723900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AD4C3E5D-E12C-41BB-A070-485C67323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686603"/>
                </p:ext>
              </p:extLst>
            </p:nvPr>
          </p:nvGraphicFramePr>
          <p:xfrm>
            <a:off x="1078013" y="1870353"/>
            <a:ext cx="838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5" name="Equation" r:id="rId6" imgW="838080" imgH="215640" progId="Equation.DSMT4">
                    <p:embed/>
                  </p:oleObj>
                </mc:Choice>
                <mc:Fallback>
                  <p:oleObj name="Equation" r:id="rId6" imgW="838080" imgH="21564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AD4C3E5D-E12C-41BB-A070-485C67323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8013" y="1870353"/>
                          <a:ext cx="838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268A70-1D63-4F10-B9EE-AA160947A97B}"/>
                </a:ext>
              </a:extLst>
            </p:cNvPr>
            <p:cNvSpPr txBox="1"/>
            <p:nvPr/>
          </p:nvSpPr>
          <p:spPr>
            <a:xfrm>
              <a:off x="2014405" y="1695347"/>
              <a:ext cx="65009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时，分子、分母的极限都是无穷大（  型）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69319AA1-3860-4B9F-BD8A-A34137FE88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135437"/>
                </p:ext>
              </p:extLst>
            </p:nvPr>
          </p:nvGraphicFramePr>
          <p:xfrm>
            <a:off x="6986720" y="1567835"/>
            <a:ext cx="393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6" name="Equation" r:id="rId8" imgW="393480" imgH="723600" progId="Equation.DSMT4">
                    <p:embed/>
                  </p:oleObj>
                </mc:Choice>
                <mc:Fallback>
                  <p:oleObj name="Equation" r:id="rId8" imgW="39348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86720" y="1567835"/>
                          <a:ext cx="393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85EEBC23-85C3-4C48-81BC-3CC38FF4AA6B}"/>
              </a:ext>
            </a:extLst>
          </p:cNvPr>
          <p:cNvGrpSpPr/>
          <p:nvPr/>
        </p:nvGrpSpPr>
        <p:grpSpPr>
          <a:xfrm>
            <a:off x="951052" y="2376140"/>
            <a:ext cx="7221918" cy="461665"/>
            <a:chOff x="951052" y="2376140"/>
            <a:chExt cx="7221918" cy="461665"/>
          </a:xfrm>
        </p:grpSpPr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F582DEA1-6790-4155-B745-142A56F2D835}"/>
                </a:ext>
              </a:extLst>
            </p:cNvPr>
            <p:cNvSpPr txBox="1"/>
            <p:nvPr/>
          </p:nvSpPr>
          <p:spPr>
            <a:xfrm>
              <a:off x="951052" y="2376140"/>
              <a:ext cx="72219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先用   去除分子、分母，分出无穷小，再求极限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9DE0EE39-C666-46E6-AD01-FBA81668DB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381866"/>
                </p:ext>
              </p:extLst>
            </p:nvPr>
          </p:nvGraphicFramePr>
          <p:xfrm>
            <a:off x="1707250" y="2455871"/>
            <a:ext cx="279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7" name="Equation" r:id="rId10" imgW="279360" imgH="342720" progId="Equation.DSMT4">
                    <p:embed/>
                  </p:oleObj>
                </mc:Choice>
                <mc:Fallback>
                  <p:oleObj name="Equation" r:id="rId10" imgW="2793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07250" y="2455871"/>
                          <a:ext cx="279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614E0992-7285-4227-9BC3-9768E0EC76F6}"/>
              </a:ext>
            </a:extLst>
          </p:cNvPr>
          <p:cNvGrpSpPr/>
          <p:nvPr/>
        </p:nvGrpSpPr>
        <p:grpSpPr>
          <a:xfrm>
            <a:off x="979821" y="3089924"/>
            <a:ext cx="4713566" cy="1447800"/>
            <a:chOff x="979821" y="3089924"/>
            <a:chExt cx="4713566" cy="1447800"/>
          </a:xfrm>
        </p:grpSpPr>
        <p:graphicFrame>
          <p:nvGraphicFramePr>
            <p:cNvPr id="129988" name="对象 129987">
              <a:extLst>
                <a:ext uri="{FF2B5EF4-FFF2-40B4-BE49-F238E27FC236}">
                  <a16:creationId xmlns:a16="http://schemas.microsoft.com/office/drawing/2014/main" id="{EDB0E194-808C-4546-82C4-80E7B9F64C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968204"/>
                </p:ext>
              </p:extLst>
            </p:nvPr>
          </p:nvGraphicFramePr>
          <p:xfrm>
            <a:off x="979821" y="3089924"/>
            <a:ext cx="4076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8" name="Equation" r:id="rId12" imgW="4076640" imgH="1447560" progId="Equation.DSMT4">
                    <p:embed/>
                  </p:oleObj>
                </mc:Choice>
                <mc:Fallback>
                  <p:oleObj name="Equation" r:id="rId12" imgW="4076640" imgH="1447560" progId="Equation.DSMT4">
                    <p:embed/>
                    <p:pic>
                      <p:nvPicPr>
                        <p:cNvPr id="129988" name="对象 129987">
                          <a:extLst>
                            <a:ext uri="{FF2B5EF4-FFF2-40B4-BE49-F238E27FC236}">
                              <a16:creationId xmlns:a16="http://schemas.microsoft.com/office/drawing/2014/main" id="{EDB0E194-808C-4546-82C4-80E7B9F64C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79821" y="3089924"/>
                          <a:ext cx="4076700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4CD96426-D96A-494A-88CE-E2B258EA03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621159"/>
                </p:ext>
              </p:extLst>
            </p:nvPr>
          </p:nvGraphicFramePr>
          <p:xfrm>
            <a:off x="5134587" y="3445524"/>
            <a:ext cx="558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9" name="Equation" r:id="rId14" imgW="558720" imgH="736560" progId="Equation.DSMT4">
                    <p:embed/>
                  </p:oleObj>
                </mc:Choice>
                <mc:Fallback>
                  <p:oleObj name="Equation" r:id="rId14" imgW="5587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34587" y="3445524"/>
                          <a:ext cx="558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985" name="文本框 129984">
            <a:extLst>
              <a:ext uri="{FF2B5EF4-FFF2-40B4-BE49-F238E27FC236}">
                <a16:creationId xmlns:a16="http://schemas.microsoft.com/office/drawing/2014/main" id="{270A04DA-BE36-4DC1-B681-8A9A77ED4C19}"/>
              </a:ext>
            </a:extLst>
          </p:cNvPr>
          <p:cNvSpPr txBox="1"/>
          <p:nvPr/>
        </p:nvSpPr>
        <p:spPr>
          <a:xfrm>
            <a:off x="5771097" y="3582991"/>
            <a:ext cx="2824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穷小因子分出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246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9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2297A990-D288-4BD5-A232-5012B302992F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23581"/>
              </p:ext>
            </p:extLst>
          </p:nvPr>
        </p:nvGraphicFramePr>
        <p:xfrm>
          <a:off x="1406525" y="660400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6" name="Equation" r:id="rId4" imgW="2082600" imgH="774360" progId="Equation.DSMT4">
                  <p:embed/>
                </p:oleObj>
              </mc:Choice>
              <mc:Fallback>
                <p:oleObj name="Equation" r:id="rId4" imgW="2082600" imgH="7743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6525" y="660400"/>
                        <a:ext cx="2082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组合 66">
            <a:extLst>
              <a:ext uri="{FF2B5EF4-FFF2-40B4-BE49-F238E27FC236}">
                <a16:creationId xmlns:a16="http://schemas.microsoft.com/office/drawing/2014/main" id="{58DCE145-A099-43BB-BA91-0E6CD5296DE1}"/>
              </a:ext>
            </a:extLst>
          </p:cNvPr>
          <p:cNvGrpSpPr/>
          <p:nvPr/>
        </p:nvGrpSpPr>
        <p:grpSpPr>
          <a:xfrm>
            <a:off x="1078013" y="1567835"/>
            <a:ext cx="7437337" cy="723900"/>
            <a:chOff x="1078013" y="1567835"/>
            <a:chExt cx="7437337" cy="723900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AD4C3E5D-E12C-41BB-A070-485C67323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262528"/>
                </p:ext>
              </p:extLst>
            </p:nvPr>
          </p:nvGraphicFramePr>
          <p:xfrm>
            <a:off x="1078013" y="1870353"/>
            <a:ext cx="838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7" name="Equation" r:id="rId6" imgW="838080" imgH="215640" progId="Equation.DSMT4">
                    <p:embed/>
                  </p:oleObj>
                </mc:Choice>
                <mc:Fallback>
                  <p:oleObj name="Equation" r:id="rId6" imgW="838080" imgH="21564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AD4C3E5D-E12C-41BB-A070-485C67323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8013" y="1870353"/>
                          <a:ext cx="838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268A70-1D63-4F10-B9EE-AA160947A97B}"/>
                </a:ext>
              </a:extLst>
            </p:cNvPr>
            <p:cNvSpPr txBox="1"/>
            <p:nvPr/>
          </p:nvSpPr>
          <p:spPr>
            <a:xfrm>
              <a:off x="2014405" y="1695347"/>
              <a:ext cx="65009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时，分子、分母的极限都是无穷大（  型）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69319AA1-3860-4B9F-BD8A-A34137FE88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049358"/>
                </p:ext>
              </p:extLst>
            </p:nvPr>
          </p:nvGraphicFramePr>
          <p:xfrm>
            <a:off x="6986720" y="1567835"/>
            <a:ext cx="393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8" name="Equation" r:id="rId8" imgW="393480" imgH="723600" progId="Equation.DSMT4">
                    <p:embed/>
                  </p:oleObj>
                </mc:Choice>
                <mc:Fallback>
                  <p:oleObj name="Equation" r:id="rId8" imgW="393480" imgH="7236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69319AA1-3860-4B9F-BD8A-A34137FE88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86720" y="1567835"/>
                          <a:ext cx="393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2BEEFE99-79C7-47E2-AAD2-F336FE71ED86}"/>
              </a:ext>
            </a:extLst>
          </p:cNvPr>
          <p:cNvGrpSpPr/>
          <p:nvPr/>
        </p:nvGrpSpPr>
        <p:grpSpPr>
          <a:xfrm>
            <a:off x="951052" y="2376140"/>
            <a:ext cx="7221918" cy="461665"/>
            <a:chOff x="951052" y="2376140"/>
            <a:chExt cx="7221918" cy="461665"/>
          </a:xfrm>
        </p:grpSpPr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F582DEA1-6790-4155-B745-142A56F2D835}"/>
                </a:ext>
              </a:extLst>
            </p:cNvPr>
            <p:cNvSpPr txBox="1"/>
            <p:nvPr/>
          </p:nvSpPr>
          <p:spPr>
            <a:xfrm>
              <a:off x="951052" y="2376140"/>
              <a:ext cx="72219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先用   去除分子、分母，分出无穷小，再求极限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9DE0EE39-C666-46E6-AD01-FBA81668DB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822309"/>
                </p:ext>
              </p:extLst>
            </p:nvPr>
          </p:nvGraphicFramePr>
          <p:xfrm>
            <a:off x="1707250" y="2455871"/>
            <a:ext cx="279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9" name="Equation" r:id="rId10" imgW="279360" imgH="342720" progId="Equation.DSMT4">
                    <p:embed/>
                  </p:oleObj>
                </mc:Choice>
                <mc:Fallback>
                  <p:oleObj name="Equation" r:id="rId10" imgW="279360" imgH="3427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9DE0EE39-C666-46E6-AD01-FBA81668DB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07250" y="2455871"/>
                          <a:ext cx="279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F2FF9633-BC7D-4A77-A795-CC17207B8CDE}"/>
              </a:ext>
            </a:extLst>
          </p:cNvPr>
          <p:cNvGrpSpPr/>
          <p:nvPr/>
        </p:nvGrpSpPr>
        <p:grpSpPr>
          <a:xfrm>
            <a:off x="877888" y="3089275"/>
            <a:ext cx="5289346" cy="1447800"/>
            <a:chOff x="877888" y="3089275"/>
            <a:chExt cx="5289346" cy="1447800"/>
          </a:xfrm>
        </p:grpSpPr>
        <p:graphicFrame>
          <p:nvGraphicFramePr>
            <p:cNvPr id="129988" name="对象 129987">
              <a:extLst>
                <a:ext uri="{FF2B5EF4-FFF2-40B4-BE49-F238E27FC236}">
                  <a16:creationId xmlns:a16="http://schemas.microsoft.com/office/drawing/2014/main" id="{EDB0E194-808C-4546-82C4-80E7B9F64C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240183"/>
                </p:ext>
              </p:extLst>
            </p:nvPr>
          </p:nvGraphicFramePr>
          <p:xfrm>
            <a:off x="877888" y="3089275"/>
            <a:ext cx="4279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0" name="Equation" r:id="rId12" imgW="4279680" imgH="1447560" progId="Equation.DSMT4">
                    <p:embed/>
                  </p:oleObj>
                </mc:Choice>
                <mc:Fallback>
                  <p:oleObj name="Equation" r:id="rId12" imgW="4279680" imgH="1447560" progId="Equation.DSMT4">
                    <p:embed/>
                    <p:pic>
                      <p:nvPicPr>
                        <p:cNvPr id="129988" name="对象 129987">
                          <a:extLst>
                            <a:ext uri="{FF2B5EF4-FFF2-40B4-BE49-F238E27FC236}">
                              <a16:creationId xmlns:a16="http://schemas.microsoft.com/office/drawing/2014/main" id="{EDB0E194-808C-4546-82C4-80E7B9F64C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77888" y="3089275"/>
                          <a:ext cx="4279900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4CD96426-D96A-494A-88CE-E2B258EA03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828652"/>
                </p:ext>
              </p:extLst>
            </p:nvPr>
          </p:nvGraphicFramePr>
          <p:xfrm>
            <a:off x="5176634" y="3451225"/>
            <a:ext cx="990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1" name="Equation" r:id="rId14" imgW="990360" imgH="723600" progId="Equation.DSMT4">
                    <p:embed/>
                  </p:oleObj>
                </mc:Choice>
                <mc:Fallback>
                  <p:oleObj name="Equation" r:id="rId14" imgW="990360" imgH="723600" progId="Equation.DSMT4">
                    <p:embed/>
                    <p:pic>
                      <p:nvPicPr>
                        <p:cNvPr id="87" name="对象 86">
                          <a:extLst>
                            <a:ext uri="{FF2B5EF4-FFF2-40B4-BE49-F238E27FC236}">
                              <a16:creationId xmlns:a16="http://schemas.microsoft.com/office/drawing/2014/main" id="{4CD96426-D96A-494A-88CE-E2B258EA03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76634" y="3451225"/>
                          <a:ext cx="9906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82125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D2FB4D6E-588E-46F1-B61F-A04067E76563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69494"/>
              </p:ext>
            </p:extLst>
          </p:nvPr>
        </p:nvGraphicFramePr>
        <p:xfrm>
          <a:off x="1406525" y="660400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0" name="Equation" r:id="rId4" imgW="2082600" imgH="774360" progId="Equation.DSMT4">
                  <p:embed/>
                </p:oleObj>
              </mc:Choice>
              <mc:Fallback>
                <p:oleObj name="Equation" r:id="rId4" imgW="2082600" imgH="7743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6525" y="660400"/>
                        <a:ext cx="2082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>
            <a:extLst>
              <a:ext uri="{FF2B5EF4-FFF2-40B4-BE49-F238E27FC236}">
                <a16:creationId xmlns:a16="http://schemas.microsoft.com/office/drawing/2014/main" id="{CA27A3B0-D457-4F9F-8223-E0150C7BC60F}"/>
              </a:ext>
            </a:extLst>
          </p:cNvPr>
          <p:cNvGrpSpPr/>
          <p:nvPr/>
        </p:nvGrpSpPr>
        <p:grpSpPr>
          <a:xfrm>
            <a:off x="1078013" y="1567835"/>
            <a:ext cx="7437337" cy="723900"/>
            <a:chOff x="1078013" y="1567835"/>
            <a:chExt cx="7437337" cy="723900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AD4C3E5D-E12C-41BB-A070-485C67323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243831"/>
                </p:ext>
              </p:extLst>
            </p:nvPr>
          </p:nvGraphicFramePr>
          <p:xfrm>
            <a:off x="1078013" y="1870353"/>
            <a:ext cx="838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1" name="Equation" r:id="rId6" imgW="838080" imgH="215640" progId="Equation.DSMT4">
                    <p:embed/>
                  </p:oleObj>
                </mc:Choice>
                <mc:Fallback>
                  <p:oleObj name="Equation" r:id="rId6" imgW="838080" imgH="21564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AD4C3E5D-E12C-41BB-A070-485C67323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8013" y="1870353"/>
                          <a:ext cx="838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268A70-1D63-4F10-B9EE-AA160947A97B}"/>
                </a:ext>
              </a:extLst>
            </p:cNvPr>
            <p:cNvSpPr txBox="1"/>
            <p:nvPr/>
          </p:nvSpPr>
          <p:spPr>
            <a:xfrm>
              <a:off x="2014405" y="1695347"/>
              <a:ext cx="65009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时，分子、分母的极限都是无穷大（  型）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69319AA1-3860-4B9F-BD8A-A34137FE88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1104346"/>
                </p:ext>
              </p:extLst>
            </p:nvPr>
          </p:nvGraphicFramePr>
          <p:xfrm>
            <a:off x="6986720" y="1567835"/>
            <a:ext cx="3937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2" name="Equation" r:id="rId8" imgW="393480" imgH="723600" progId="Equation.DSMT4">
                    <p:embed/>
                  </p:oleObj>
                </mc:Choice>
                <mc:Fallback>
                  <p:oleObj name="Equation" r:id="rId8" imgW="393480" imgH="7236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69319AA1-3860-4B9F-BD8A-A34137FE88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86720" y="1567835"/>
                          <a:ext cx="3937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7CD26E4A-647F-48A4-9A1E-689B9EE37427}"/>
              </a:ext>
            </a:extLst>
          </p:cNvPr>
          <p:cNvGrpSpPr/>
          <p:nvPr/>
        </p:nvGrpSpPr>
        <p:grpSpPr>
          <a:xfrm>
            <a:off x="951052" y="2376140"/>
            <a:ext cx="7221918" cy="461665"/>
            <a:chOff x="951052" y="2376140"/>
            <a:chExt cx="7221918" cy="461665"/>
          </a:xfrm>
        </p:grpSpPr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F582DEA1-6790-4155-B745-142A56F2D835}"/>
                </a:ext>
              </a:extLst>
            </p:cNvPr>
            <p:cNvSpPr txBox="1"/>
            <p:nvPr/>
          </p:nvSpPr>
          <p:spPr>
            <a:xfrm>
              <a:off x="951052" y="2376140"/>
              <a:ext cx="72219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先用   去除分子、分母，分出无穷小，再求极限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9DE0EE39-C666-46E6-AD01-FBA81668DB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710199"/>
                </p:ext>
              </p:extLst>
            </p:nvPr>
          </p:nvGraphicFramePr>
          <p:xfrm>
            <a:off x="1707250" y="2455871"/>
            <a:ext cx="279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3" name="Equation" r:id="rId10" imgW="279360" imgH="342720" progId="Equation.DSMT4">
                    <p:embed/>
                  </p:oleObj>
                </mc:Choice>
                <mc:Fallback>
                  <p:oleObj name="Equation" r:id="rId10" imgW="279360" imgH="3427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9DE0EE39-C666-46E6-AD01-FBA81668DB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07250" y="2455871"/>
                          <a:ext cx="279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85" name="组合 129984">
            <a:extLst>
              <a:ext uri="{FF2B5EF4-FFF2-40B4-BE49-F238E27FC236}">
                <a16:creationId xmlns:a16="http://schemas.microsoft.com/office/drawing/2014/main" id="{B5121425-2ACA-4D20-9A5E-AC130D5A97F4}"/>
              </a:ext>
            </a:extLst>
          </p:cNvPr>
          <p:cNvGrpSpPr/>
          <p:nvPr/>
        </p:nvGrpSpPr>
        <p:grpSpPr>
          <a:xfrm>
            <a:off x="834072" y="2837805"/>
            <a:ext cx="5353734" cy="1447800"/>
            <a:chOff x="834072" y="2837805"/>
            <a:chExt cx="5353734" cy="1447800"/>
          </a:xfrm>
        </p:grpSpPr>
        <p:graphicFrame>
          <p:nvGraphicFramePr>
            <p:cNvPr id="129988" name="对象 129987">
              <a:extLst>
                <a:ext uri="{FF2B5EF4-FFF2-40B4-BE49-F238E27FC236}">
                  <a16:creationId xmlns:a16="http://schemas.microsoft.com/office/drawing/2014/main" id="{EDB0E194-808C-4546-82C4-80E7B9F64C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809558"/>
                </p:ext>
              </p:extLst>
            </p:nvPr>
          </p:nvGraphicFramePr>
          <p:xfrm>
            <a:off x="834072" y="2837805"/>
            <a:ext cx="43561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4" name="Equation" r:id="rId12" imgW="4356000" imgH="1447560" progId="Equation.DSMT4">
                    <p:embed/>
                  </p:oleObj>
                </mc:Choice>
                <mc:Fallback>
                  <p:oleObj name="Equation" r:id="rId12" imgW="4356000" imgH="1447560" progId="Equation.DSMT4">
                    <p:embed/>
                    <p:pic>
                      <p:nvPicPr>
                        <p:cNvPr id="129988" name="对象 129987">
                          <a:extLst>
                            <a:ext uri="{FF2B5EF4-FFF2-40B4-BE49-F238E27FC236}">
                              <a16:creationId xmlns:a16="http://schemas.microsoft.com/office/drawing/2014/main" id="{EDB0E194-808C-4546-82C4-80E7B9F64C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34072" y="2837805"/>
                          <a:ext cx="4356100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4CD96426-D96A-494A-88CE-E2B258EA03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022022"/>
                </p:ext>
              </p:extLst>
            </p:nvPr>
          </p:nvGraphicFramePr>
          <p:xfrm>
            <a:off x="5197206" y="3199755"/>
            <a:ext cx="990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5" name="Equation" r:id="rId14" imgW="990360" imgH="723600" progId="Equation.DSMT4">
                    <p:embed/>
                  </p:oleObj>
                </mc:Choice>
                <mc:Fallback>
                  <p:oleObj name="Equation" r:id="rId14" imgW="990360" imgH="723600" progId="Equation.DSMT4">
                    <p:embed/>
                    <p:pic>
                      <p:nvPicPr>
                        <p:cNvPr id="87" name="对象 86">
                          <a:extLst>
                            <a:ext uri="{FF2B5EF4-FFF2-40B4-BE49-F238E27FC236}">
                              <a16:creationId xmlns:a16="http://schemas.microsoft.com/office/drawing/2014/main" id="{4CD96426-D96A-494A-88CE-E2B258EA03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97206" y="3199755"/>
                          <a:ext cx="9906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CA2C8EBD-BE51-4182-8A84-71BF62A63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7855"/>
              </p:ext>
            </p:extLst>
          </p:nvPr>
        </p:nvGraphicFramePr>
        <p:xfrm>
          <a:off x="732798" y="4120765"/>
          <a:ext cx="281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6" name="Equation" r:id="rId16" imgW="2819160" imgH="774360" progId="Equation.DSMT4">
                  <p:embed/>
                </p:oleObj>
              </mc:Choice>
              <mc:Fallback>
                <p:oleObj name="Equation" r:id="rId16" imgW="28191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2798" y="4120765"/>
                        <a:ext cx="2819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024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58612" y="631653"/>
            <a:ext cx="9015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论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62EF9AD-EB85-4A83-9D9E-562FFA761A78}"/>
              </a:ext>
            </a:extLst>
          </p:cNvPr>
          <p:cNvGrpSpPr/>
          <p:nvPr/>
        </p:nvGrpSpPr>
        <p:grpSpPr>
          <a:xfrm>
            <a:off x="1260201" y="503932"/>
            <a:ext cx="5581229" cy="2974834"/>
            <a:chOff x="1260201" y="503932"/>
            <a:chExt cx="5581229" cy="2974834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F4CCA6C-E382-41C6-9BC3-F491C81A733D}"/>
                </a:ext>
              </a:extLst>
            </p:cNvPr>
            <p:cNvSpPr txBox="1"/>
            <p:nvPr/>
          </p:nvSpPr>
          <p:spPr>
            <a:xfrm>
              <a:off x="1260201" y="503932"/>
              <a:ext cx="5544617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       和  为非负整数时，有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78EA7E95-39F5-4B46-857D-31728947F4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243407"/>
                </p:ext>
              </p:extLst>
            </p:nvPr>
          </p:nvGraphicFramePr>
          <p:xfrm>
            <a:off x="1712960" y="686227"/>
            <a:ext cx="1905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0" name="Equation" r:id="rId4" imgW="1904760" imgH="380880" progId="Equation.DSMT4">
                    <p:embed/>
                  </p:oleObj>
                </mc:Choice>
                <mc:Fallback>
                  <p:oleObj name="Equation" r:id="rId4" imgW="19047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12960" y="686227"/>
                          <a:ext cx="1905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F4AD2E19-9136-4E05-88B9-B5EB108691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553850"/>
                </p:ext>
              </p:extLst>
            </p:nvPr>
          </p:nvGraphicFramePr>
          <p:xfrm>
            <a:off x="3957042" y="791661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1" name="Equation" r:id="rId6" imgW="190440" imgH="203040" progId="Equation.DSMT4">
                    <p:embed/>
                  </p:oleObj>
                </mc:Choice>
                <mc:Fallback>
                  <p:oleObj name="Equation" r:id="rId6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57042" y="791661"/>
                          <a:ext cx="190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1F30F59-9388-40F6-9661-518239FC94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774748"/>
                </p:ext>
              </p:extLst>
            </p:nvPr>
          </p:nvGraphicFramePr>
          <p:xfrm>
            <a:off x="1583630" y="1218166"/>
            <a:ext cx="5257800" cy="226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2" name="Equation" r:id="rId8" imgW="5257800" imgH="2260440" progId="Equation.DSMT4">
                    <p:embed/>
                  </p:oleObj>
                </mc:Choice>
                <mc:Fallback>
                  <p:oleObj name="Equation" r:id="rId8" imgW="5257800" imgH="226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83630" y="1218166"/>
                          <a:ext cx="5257800" cy="226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52BDF576-BC03-4206-9C30-C7D3ACAF5AAC}"/>
              </a:ext>
            </a:extLst>
          </p:cNvPr>
          <p:cNvSpPr txBox="1"/>
          <p:nvPr/>
        </p:nvSpPr>
        <p:spPr>
          <a:xfrm>
            <a:off x="1260201" y="3686052"/>
            <a:ext cx="7056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无穷小因子分出法：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以分子和分母中自变量的最高次幂除分子、分母，以分出无穷小，然后再求极限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0605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弧形 1"/>
          <p:cNvSpPr/>
          <p:nvPr/>
        </p:nvSpPr>
        <p:spPr>
          <a:xfrm>
            <a:off x="3246548" y="1489469"/>
            <a:ext cx="2622667" cy="2610846"/>
          </a:xfrm>
          <a:prstGeom prst="arc">
            <a:avLst>
              <a:gd name="adj1" fmla="val 8872451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3" name="弧形 2"/>
          <p:cNvSpPr/>
          <p:nvPr/>
        </p:nvSpPr>
        <p:spPr>
          <a:xfrm flipH="1" flipV="1">
            <a:off x="3223501" y="1506955"/>
            <a:ext cx="2622667" cy="2610846"/>
          </a:xfrm>
          <a:prstGeom prst="arc">
            <a:avLst>
              <a:gd name="adj1" fmla="val 8622946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93557" y="2038658"/>
            <a:ext cx="635197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011092" y="3490851"/>
            <a:ext cx="439340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" name="椭圆 5"/>
          <p:cNvSpPr/>
          <p:nvPr/>
        </p:nvSpPr>
        <p:spPr>
          <a:xfrm>
            <a:off x="3517579" y="1770750"/>
            <a:ext cx="2086133" cy="2076730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391" tIns="33696" rIns="67391" bIns="3369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24596" y="3252884"/>
            <a:ext cx="2087427" cy="43738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 algn="r"/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教学目标</a:t>
            </a:r>
          </a:p>
        </p:txBody>
      </p:sp>
      <p:sp>
        <p:nvSpPr>
          <p:cNvPr id="8" name="矩形 7"/>
          <p:cNvSpPr/>
          <p:nvPr/>
        </p:nvSpPr>
        <p:spPr>
          <a:xfrm>
            <a:off x="6372770" y="1748979"/>
            <a:ext cx="2087427" cy="43738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重难点</a:t>
            </a:r>
          </a:p>
        </p:txBody>
      </p:sp>
      <p:sp>
        <p:nvSpPr>
          <p:cNvPr id="9" name="矩形 8"/>
          <p:cNvSpPr/>
          <p:nvPr/>
        </p:nvSpPr>
        <p:spPr>
          <a:xfrm>
            <a:off x="6228754" y="2435930"/>
            <a:ext cx="2592288" cy="1003114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400" b="1" dirty="0">
                <a:solidFill>
                  <a:srgbClr val="FF0000"/>
                </a:solidFill>
              </a:rPr>
              <a:t>重点</a:t>
            </a:r>
            <a:r>
              <a:rPr lang="zh-CN" altLang="en-US" sz="1400" b="1" dirty="0">
                <a:solidFill>
                  <a:srgbClr val="FF0000"/>
                </a:solidFill>
              </a:rPr>
              <a:t>：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限的运算法则和复合函数的极限运算法则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难点：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限的运算法则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64819" y="1037305"/>
            <a:ext cx="3014244" cy="1645790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解极限的运算法则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解极限的四则运算法则和复合函数的极限运算法则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函数的极限运算法则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3649978" y="1924527"/>
            <a:ext cx="1784376" cy="1776333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391" tIns="33696" rIns="67391" bIns="3369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921084" y="2186361"/>
            <a:ext cx="1273596" cy="1271878"/>
            <a:chOff x="8742363" y="4948238"/>
            <a:chExt cx="500063" cy="501650"/>
          </a:xfrm>
          <a:solidFill>
            <a:schemeClr val="bg1"/>
          </a:solidFill>
        </p:grpSpPr>
        <p:sp>
          <p:nvSpPr>
            <p:cNvPr id="13" name="Freeform 14"/>
            <p:cNvSpPr>
              <a:spLocks noEditPoints="1"/>
            </p:cNvSpPr>
            <p:nvPr/>
          </p:nvSpPr>
          <p:spPr bwMode="auto">
            <a:xfrm>
              <a:off x="8742363" y="4948238"/>
              <a:ext cx="500063" cy="501650"/>
            </a:xfrm>
            <a:custGeom>
              <a:avLst/>
              <a:gdLst>
                <a:gd name="T0" fmla="*/ 74 w 149"/>
                <a:gd name="T1" fmla="*/ 150 h 150"/>
                <a:gd name="T2" fmla="*/ 0 w 149"/>
                <a:gd name="T3" fmla="*/ 75 h 150"/>
                <a:gd name="T4" fmla="*/ 74 w 149"/>
                <a:gd name="T5" fmla="*/ 0 h 150"/>
                <a:gd name="T6" fmla="*/ 149 w 149"/>
                <a:gd name="T7" fmla="*/ 75 h 150"/>
                <a:gd name="T8" fmla="*/ 74 w 149"/>
                <a:gd name="T9" fmla="*/ 150 h 150"/>
                <a:gd name="T10" fmla="*/ 74 w 149"/>
                <a:gd name="T11" fmla="*/ 8 h 150"/>
                <a:gd name="T12" fmla="*/ 8 w 149"/>
                <a:gd name="T13" fmla="*/ 75 h 150"/>
                <a:gd name="T14" fmla="*/ 74 w 149"/>
                <a:gd name="T15" fmla="*/ 142 h 150"/>
                <a:gd name="T16" fmla="*/ 141 w 149"/>
                <a:gd name="T17" fmla="*/ 75 h 150"/>
                <a:gd name="T18" fmla="*/ 74 w 149"/>
                <a:gd name="T19" fmla="*/ 8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9" h="150">
                  <a:moveTo>
                    <a:pt x="74" y="150"/>
                  </a:moveTo>
                  <a:cubicBezTo>
                    <a:pt x="33" y="150"/>
                    <a:pt x="0" y="116"/>
                    <a:pt x="0" y="75"/>
                  </a:cubicBezTo>
                  <a:cubicBezTo>
                    <a:pt x="0" y="34"/>
                    <a:pt x="33" y="0"/>
                    <a:pt x="74" y="0"/>
                  </a:cubicBezTo>
                  <a:cubicBezTo>
                    <a:pt x="116" y="0"/>
                    <a:pt x="149" y="34"/>
                    <a:pt x="149" y="75"/>
                  </a:cubicBezTo>
                  <a:cubicBezTo>
                    <a:pt x="149" y="116"/>
                    <a:pt x="116" y="150"/>
                    <a:pt x="74" y="150"/>
                  </a:cubicBezTo>
                  <a:close/>
                  <a:moveTo>
                    <a:pt x="74" y="8"/>
                  </a:moveTo>
                  <a:cubicBezTo>
                    <a:pt x="38" y="8"/>
                    <a:pt x="8" y="38"/>
                    <a:pt x="8" y="75"/>
                  </a:cubicBezTo>
                  <a:cubicBezTo>
                    <a:pt x="8" y="112"/>
                    <a:pt x="38" y="142"/>
                    <a:pt x="74" y="142"/>
                  </a:cubicBezTo>
                  <a:cubicBezTo>
                    <a:pt x="111" y="142"/>
                    <a:pt x="141" y="112"/>
                    <a:pt x="141" y="75"/>
                  </a:cubicBezTo>
                  <a:cubicBezTo>
                    <a:pt x="141" y="38"/>
                    <a:pt x="111" y="8"/>
                    <a:pt x="7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4" name="Freeform 15"/>
            <p:cNvSpPr/>
            <p:nvPr/>
          </p:nvSpPr>
          <p:spPr bwMode="auto">
            <a:xfrm>
              <a:off x="8983663" y="4987925"/>
              <a:ext cx="12700" cy="47625"/>
            </a:xfrm>
            <a:custGeom>
              <a:avLst/>
              <a:gdLst>
                <a:gd name="T0" fmla="*/ 2 w 4"/>
                <a:gd name="T1" fmla="*/ 14 h 14"/>
                <a:gd name="T2" fmla="*/ 0 w 4"/>
                <a:gd name="T3" fmla="*/ 12 h 14"/>
                <a:gd name="T4" fmla="*/ 0 w 4"/>
                <a:gd name="T5" fmla="*/ 2 h 14"/>
                <a:gd name="T6" fmla="*/ 2 w 4"/>
                <a:gd name="T7" fmla="*/ 0 h 14"/>
                <a:gd name="T8" fmla="*/ 4 w 4"/>
                <a:gd name="T9" fmla="*/ 2 h 14"/>
                <a:gd name="T10" fmla="*/ 4 w 4"/>
                <a:gd name="T11" fmla="*/ 12 h 14"/>
                <a:gd name="T12" fmla="*/ 2 w 4"/>
                <a:gd name="T13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4">
                  <a:moveTo>
                    <a:pt x="2" y="14"/>
                  </a:moveTo>
                  <a:cubicBezTo>
                    <a:pt x="1" y="14"/>
                    <a:pt x="0" y="13"/>
                    <a:pt x="0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" y="13"/>
                    <a:pt x="3" y="14"/>
                    <a:pt x="2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5" name="Freeform 16"/>
            <p:cNvSpPr/>
            <p:nvPr/>
          </p:nvSpPr>
          <p:spPr bwMode="auto">
            <a:xfrm>
              <a:off x="8983663" y="5367338"/>
              <a:ext cx="12700" cy="42863"/>
            </a:xfrm>
            <a:custGeom>
              <a:avLst/>
              <a:gdLst>
                <a:gd name="T0" fmla="*/ 2 w 4"/>
                <a:gd name="T1" fmla="*/ 13 h 13"/>
                <a:gd name="T2" fmla="*/ 0 w 4"/>
                <a:gd name="T3" fmla="*/ 11 h 13"/>
                <a:gd name="T4" fmla="*/ 0 w 4"/>
                <a:gd name="T5" fmla="*/ 2 h 13"/>
                <a:gd name="T6" fmla="*/ 2 w 4"/>
                <a:gd name="T7" fmla="*/ 0 h 13"/>
                <a:gd name="T8" fmla="*/ 4 w 4"/>
                <a:gd name="T9" fmla="*/ 2 h 13"/>
                <a:gd name="T10" fmla="*/ 4 w 4"/>
                <a:gd name="T11" fmla="*/ 11 h 13"/>
                <a:gd name="T12" fmla="*/ 2 w 4"/>
                <a:gd name="T13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3">
                  <a:moveTo>
                    <a:pt x="2" y="13"/>
                  </a:moveTo>
                  <a:cubicBezTo>
                    <a:pt x="1" y="13"/>
                    <a:pt x="0" y="13"/>
                    <a:pt x="0" y="1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3"/>
                    <a:pt x="3" y="13"/>
                    <a:pt x="2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6" name="Freeform 17"/>
            <p:cNvSpPr/>
            <p:nvPr/>
          </p:nvSpPr>
          <p:spPr bwMode="auto">
            <a:xfrm>
              <a:off x="9158288" y="5192713"/>
              <a:ext cx="46038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7" name="Freeform 18"/>
            <p:cNvSpPr/>
            <p:nvPr/>
          </p:nvSpPr>
          <p:spPr bwMode="auto">
            <a:xfrm>
              <a:off x="8778875" y="5192713"/>
              <a:ext cx="47625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8" name="Freeform 19"/>
            <p:cNvSpPr/>
            <p:nvPr/>
          </p:nvSpPr>
          <p:spPr bwMode="auto">
            <a:xfrm>
              <a:off x="9134475" y="5087938"/>
              <a:ext cx="42863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9 w 13"/>
                <a:gd name="T7" fmla="*/ 1 h 9"/>
                <a:gd name="T8" fmla="*/ 12 w 13"/>
                <a:gd name="T9" fmla="*/ 2 h 9"/>
                <a:gd name="T10" fmla="*/ 11 w 13"/>
                <a:gd name="T11" fmla="*/ 4 h 9"/>
                <a:gd name="T12" fmla="*/ 3 w 13"/>
                <a:gd name="T13" fmla="*/ 9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9"/>
                    <a:pt x="1" y="8"/>
                  </a:cubicBezTo>
                  <a:cubicBezTo>
                    <a:pt x="0" y="7"/>
                    <a:pt x="0" y="6"/>
                    <a:pt x="1" y="5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10" y="0"/>
                    <a:pt x="11" y="1"/>
                    <a:pt x="12" y="2"/>
                  </a:cubicBezTo>
                  <a:cubicBezTo>
                    <a:pt x="13" y="3"/>
                    <a:pt x="12" y="4"/>
                    <a:pt x="11" y="4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9" name="Freeform 20"/>
            <p:cNvSpPr/>
            <p:nvPr/>
          </p:nvSpPr>
          <p:spPr bwMode="auto">
            <a:xfrm>
              <a:off x="8805863" y="5280025"/>
              <a:ext cx="44450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10 w 13"/>
                <a:gd name="T7" fmla="*/ 0 h 9"/>
                <a:gd name="T8" fmla="*/ 12 w 13"/>
                <a:gd name="T9" fmla="*/ 1 h 9"/>
                <a:gd name="T10" fmla="*/ 12 w 13"/>
                <a:gd name="T11" fmla="*/ 4 h 9"/>
                <a:gd name="T12" fmla="*/ 3 w 13"/>
                <a:gd name="T13" fmla="*/ 8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8"/>
                    <a:pt x="1" y="8"/>
                  </a:cubicBezTo>
                  <a:cubicBezTo>
                    <a:pt x="0" y="7"/>
                    <a:pt x="1" y="5"/>
                    <a:pt x="1" y="5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2" y="0"/>
                    <a:pt x="12" y="1"/>
                  </a:cubicBezTo>
                  <a:cubicBezTo>
                    <a:pt x="13" y="2"/>
                    <a:pt x="12" y="3"/>
                    <a:pt x="12" y="4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0" name="Freeform 21"/>
            <p:cNvSpPr/>
            <p:nvPr/>
          </p:nvSpPr>
          <p:spPr bwMode="auto">
            <a:xfrm>
              <a:off x="9070975" y="5343525"/>
              <a:ext cx="30163" cy="39688"/>
            </a:xfrm>
            <a:custGeom>
              <a:avLst/>
              <a:gdLst>
                <a:gd name="T0" fmla="*/ 7 w 9"/>
                <a:gd name="T1" fmla="*/ 12 h 12"/>
                <a:gd name="T2" fmla="*/ 5 w 9"/>
                <a:gd name="T3" fmla="*/ 11 h 12"/>
                <a:gd name="T4" fmla="*/ 1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9 w 9"/>
                <a:gd name="T11" fmla="*/ 9 h 12"/>
                <a:gd name="T12" fmla="*/ 8 w 9"/>
                <a:gd name="T13" fmla="*/ 12 h 12"/>
                <a:gd name="T14" fmla="*/ 7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7" y="12"/>
                  </a:moveTo>
                  <a:cubicBezTo>
                    <a:pt x="6" y="12"/>
                    <a:pt x="6" y="12"/>
                    <a:pt x="5" y="1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10"/>
                    <a:pt x="9" y="11"/>
                    <a:pt x="8" y="12"/>
                  </a:cubicBezTo>
                  <a:cubicBezTo>
                    <a:pt x="8" y="12"/>
                    <a:pt x="7" y="12"/>
                    <a:pt x="7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1" name="Freeform 22"/>
            <p:cNvSpPr/>
            <p:nvPr/>
          </p:nvSpPr>
          <p:spPr bwMode="auto">
            <a:xfrm>
              <a:off x="8883650" y="5014913"/>
              <a:ext cx="30163" cy="39688"/>
            </a:xfrm>
            <a:custGeom>
              <a:avLst/>
              <a:gdLst>
                <a:gd name="T0" fmla="*/ 6 w 9"/>
                <a:gd name="T1" fmla="*/ 12 h 12"/>
                <a:gd name="T2" fmla="*/ 5 w 9"/>
                <a:gd name="T3" fmla="*/ 11 h 12"/>
                <a:gd name="T4" fmla="*/ 0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8 w 9"/>
                <a:gd name="T11" fmla="*/ 9 h 12"/>
                <a:gd name="T12" fmla="*/ 7 w 9"/>
                <a:gd name="T13" fmla="*/ 12 h 12"/>
                <a:gd name="T14" fmla="*/ 6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6" y="12"/>
                  </a:moveTo>
                  <a:cubicBezTo>
                    <a:pt x="6" y="12"/>
                    <a:pt x="5" y="12"/>
                    <a:pt x="5" y="1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9" y="10"/>
                    <a:pt x="8" y="11"/>
                    <a:pt x="7" y="12"/>
                  </a:cubicBezTo>
                  <a:cubicBezTo>
                    <a:pt x="7" y="12"/>
                    <a:pt x="7" y="12"/>
                    <a:pt x="6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2" name="Freeform 23"/>
            <p:cNvSpPr/>
            <p:nvPr/>
          </p:nvSpPr>
          <p:spPr bwMode="auto">
            <a:xfrm>
              <a:off x="8805863" y="5087938"/>
              <a:ext cx="44450" cy="30163"/>
            </a:xfrm>
            <a:custGeom>
              <a:avLst/>
              <a:gdLst>
                <a:gd name="T0" fmla="*/ 11 w 13"/>
                <a:gd name="T1" fmla="*/ 9 h 9"/>
                <a:gd name="T2" fmla="*/ 10 w 13"/>
                <a:gd name="T3" fmla="*/ 9 h 9"/>
                <a:gd name="T4" fmla="*/ 1 w 13"/>
                <a:gd name="T5" fmla="*/ 4 h 9"/>
                <a:gd name="T6" fmla="*/ 1 w 13"/>
                <a:gd name="T7" fmla="*/ 2 h 9"/>
                <a:gd name="T8" fmla="*/ 3 w 13"/>
                <a:gd name="T9" fmla="*/ 1 h 9"/>
                <a:gd name="T10" fmla="*/ 12 w 13"/>
                <a:gd name="T11" fmla="*/ 5 h 9"/>
                <a:gd name="T12" fmla="*/ 12 w 13"/>
                <a:gd name="T13" fmla="*/ 8 h 9"/>
                <a:gd name="T14" fmla="*/ 11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1" y="9"/>
                  </a:moveTo>
                  <a:cubicBezTo>
                    <a:pt x="10" y="9"/>
                    <a:pt x="10" y="9"/>
                    <a:pt x="10" y="9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0" y="3"/>
                    <a:pt x="1" y="2"/>
                  </a:cubicBezTo>
                  <a:cubicBezTo>
                    <a:pt x="1" y="1"/>
                    <a:pt x="2" y="0"/>
                    <a:pt x="3" y="1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6"/>
                    <a:pt x="13" y="7"/>
                    <a:pt x="12" y="8"/>
                  </a:cubicBezTo>
                  <a:cubicBezTo>
                    <a:pt x="12" y="9"/>
                    <a:pt x="11" y="9"/>
                    <a:pt x="1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3" name="Freeform 24"/>
            <p:cNvSpPr/>
            <p:nvPr/>
          </p:nvSpPr>
          <p:spPr bwMode="auto">
            <a:xfrm>
              <a:off x="9134475" y="5280025"/>
              <a:ext cx="42863" cy="30163"/>
            </a:xfrm>
            <a:custGeom>
              <a:avLst/>
              <a:gdLst>
                <a:gd name="T0" fmla="*/ 10 w 13"/>
                <a:gd name="T1" fmla="*/ 9 h 9"/>
                <a:gd name="T2" fmla="*/ 9 w 13"/>
                <a:gd name="T3" fmla="*/ 8 h 9"/>
                <a:gd name="T4" fmla="*/ 1 w 13"/>
                <a:gd name="T5" fmla="*/ 4 h 9"/>
                <a:gd name="T6" fmla="*/ 1 w 13"/>
                <a:gd name="T7" fmla="*/ 1 h 9"/>
                <a:gd name="T8" fmla="*/ 3 w 13"/>
                <a:gd name="T9" fmla="*/ 0 h 9"/>
                <a:gd name="T10" fmla="*/ 11 w 13"/>
                <a:gd name="T11" fmla="*/ 5 h 9"/>
                <a:gd name="T12" fmla="*/ 12 w 13"/>
                <a:gd name="T13" fmla="*/ 8 h 9"/>
                <a:gd name="T14" fmla="*/ 10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0" y="9"/>
                  </a:moveTo>
                  <a:cubicBezTo>
                    <a:pt x="10" y="9"/>
                    <a:pt x="10" y="9"/>
                    <a:pt x="9" y="8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0" y="2"/>
                    <a:pt x="1" y="1"/>
                  </a:cubicBezTo>
                  <a:cubicBezTo>
                    <a:pt x="1" y="0"/>
                    <a:pt x="2" y="0"/>
                    <a:pt x="3" y="0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2" y="5"/>
                    <a:pt x="13" y="7"/>
                    <a:pt x="12" y="8"/>
                  </a:cubicBezTo>
                  <a:cubicBezTo>
                    <a:pt x="12" y="8"/>
                    <a:pt x="11" y="9"/>
                    <a:pt x="1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4" name="Freeform 25"/>
            <p:cNvSpPr/>
            <p:nvPr/>
          </p:nvSpPr>
          <p:spPr bwMode="auto">
            <a:xfrm>
              <a:off x="8883650" y="5343525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0 w 9"/>
                <a:gd name="T5" fmla="*/ 9 h 12"/>
                <a:gd name="T6" fmla="*/ 5 w 9"/>
                <a:gd name="T7" fmla="*/ 1 h 12"/>
                <a:gd name="T8" fmla="*/ 7 w 9"/>
                <a:gd name="T9" fmla="*/ 0 h 12"/>
                <a:gd name="T10" fmla="*/ 8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0" y="11"/>
                    <a:pt x="0" y="10"/>
                    <a:pt x="0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7" y="0"/>
                    <a:pt x="7" y="0"/>
                  </a:cubicBezTo>
                  <a:cubicBezTo>
                    <a:pt x="8" y="1"/>
                    <a:pt x="9" y="2"/>
                    <a:pt x="8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3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5" name="Freeform 26"/>
            <p:cNvSpPr/>
            <p:nvPr/>
          </p:nvSpPr>
          <p:spPr bwMode="auto">
            <a:xfrm>
              <a:off x="9070975" y="5014913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1 w 9"/>
                <a:gd name="T5" fmla="*/ 9 h 12"/>
                <a:gd name="T6" fmla="*/ 5 w 9"/>
                <a:gd name="T7" fmla="*/ 1 h 12"/>
                <a:gd name="T8" fmla="*/ 8 w 9"/>
                <a:gd name="T9" fmla="*/ 0 h 12"/>
                <a:gd name="T10" fmla="*/ 9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2" y="12"/>
                    <a:pt x="2" y="12"/>
                    <a:pt x="1" y="12"/>
                  </a:cubicBezTo>
                  <a:cubicBezTo>
                    <a:pt x="0" y="11"/>
                    <a:pt x="0" y="10"/>
                    <a:pt x="1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6" y="0"/>
                    <a:pt x="7" y="0"/>
                    <a:pt x="8" y="0"/>
                  </a:cubicBezTo>
                  <a:cubicBezTo>
                    <a:pt x="9" y="1"/>
                    <a:pt x="9" y="2"/>
                    <a:pt x="9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6" name="Freeform 27"/>
            <p:cNvSpPr>
              <a:spLocks noEditPoints="1"/>
            </p:cNvSpPr>
            <p:nvPr/>
          </p:nvSpPr>
          <p:spPr bwMode="auto">
            <a:xfrm>
              <a:off x="8970963" y="5175250"/>
              <a:ext cx="42863" cy="47625"/>
            </a:xfrm>
            <a:custGeom>
              <a:avLst/>
              <a:gdLst>
                <a:gd name="T0" fmla="*/ 6 w 13"/>
                <a:gd name="T1" fmla="*/ 14 h 14"/>
                <a:gd name="T2" fmla="*/ 0 w 13"/>
                <a:gd name="T3" fmla="*/ 7 h 14"/>
                <a:gd name="T4" fmla="*/ 1 w 13"/>
                <a:gd name="T5" fmla="*/ 2 h 14"/>
                <a:gd name="T6" fmla="*/ 6 w 13"/>
                <a:gd name="T7" fmla="*/ 0 h 14"/>
                <a:gd name="T8" fmla="*/ 13 w 13"/>
                <a:gd name="T9" fmla="*/ 7 h 14"/>
                <a:gd name="T10" fmla="*/ 12 w 13"/>
                <a:gd name="T11" fmla="*/ 12 h 14"/>
                <a:gd name="T12" fmla="*/ 6 w 13"/>
                <a:gd name="T13" fmla="*/ 14 h 14"/>
                <a:gd name="T14" fmla="*/ 6 w 13"/>
                <a:gd name="T15" fmla="*/ 4 h 14"/>
                <a:gd name="T16" fmla="*/ 4 w 13"/>
                <a:gd name="T17" fmla="*/ 5 h 14"/>
                <a:gd name="T18" fmla="*/ 4 w 13"/>
                <a:gd name="T19" fmla="*/ 7 h 14"/>
                <a:gd name="T20" fmla="*/ 6 w 13"/>
                <a:gd name="T21" fmla="*/ 10 h 14"/>
                <a:gd name="T22" fmla="*/ 8 w 13"/>
                <a:gd name="T23" fmla="*/ 9 h 14"/>
                <a:gd name="T24" fmla="*/ 9 w 13"/>
                <a:gd name="T25" fmla="*/ 7 h 14"/>
                <a:gd name="T26" fmla="*/ 6 w 13"/>
                <a:gd name="T27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4">
                  <a:moveTo>
                    <a:pt x="6" y="14"/>
                  </a:moveTo>
                  <a:cubicBezTo>
                    <a:pt x="2" y="14"/>
                    <a:pt x="0" y="11"/>
                    <a:pt x="0" y="7"/>
                  </a:cubicBezTo>
                  <a:cubicBezTo>
                    <a:pt x="0" y="5"/>
                    <a:pt x="0" y="4"/>
                    <a:pt x="1" y="2"/>
                  </a:cubicBezTo>
                  <a:cubicBezTo>
                    <a:pt x="2" y="1"/>
                    <a:pt x="4" y="0"/>
                    <a:pt x="6" y="0"/>
                  </a:cubicBezTo>
                  <a:cubicBezTo>
                    <a:pt x="11" y="0"/>
                    <a:pt x="13" y="4"/>
                    <a:pt x="13" y="7"/>
                  </a:cubicBezTo>
                  <a:cubicBezTo>
                    <a:pt x="13" y="9"/>
                    <a:pt x="13" y="11"/>
                    <a:pt x="12" y="12"/>
                  </a:cubicBezTo>
                  <a:cubicBezTo>
                    <a:pt x="10" y="13"/>
                    <a:pt x="8" y="14"/>
                    <a:pt x="6" y="14"/>
                  </a:cubicBezTo>
                  <a:close/>
                  <a:moveTo>
                    <a:pt x="6" y="4"/>
                  </a:moveTo>
                  <a:cubicBezTo>
                    <a:pt x="5" y="4"/>
                    <a:pt x="5" y="4"/>
                    <a:pt x="4" y="5"/>
                  </a:cubicBezTo>
                  <a:cubicBezTo>
                    <a:pt x="4" y="6"/>
                    <a:pt x="4" y="6"/>
                    <a:pt x="4" y="7"/>
                  </a:cubicBezTo>
                  <a:cubicBezTo>
                    <a:pt x="4" y="7"/>
                    <a:pt x="4" y="10"/>
                    <a:pt x="6" y="10"/>
                  </a:cubicBezTo>
                  <a:cubicBezTo>
                    <a:pt x="7" y="10"/>
                    <a:pt x="8" y="10"/>
                    <a:pt x="8" y="9"/>
                  </a:cubicBezTo>
                  <a:cubicBezTo>
                    <a:pt x="9" y="9"/>
                    <a:pt x="9" y="8"/>
                    <a:pt x="9" y="7"/>
                  </a:cubicBezTo>
                  <a:cubicBezTo>
                    <a:pt x="9" y="7"/>
                    <a:pt x="9" y="4"/>
                    <a:pt x="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7" name="Freeform 28"/>
            <p:cNvSpPr/>
            <p:nvPr/>
          </p:nvSpPr>
          <p:spPr bwMode="auto">
            <a:xfrm>
              <a:off x="8983663" y="5105400"/>
              <a:ext cx="33338" cy="100013"/>
            </a:xfrm>
            <a:custGeom>
              <a:avLst/>
              <a:gdLst>
                <a:gd name="T0" fmla="*/ 2 w 10"/>
                <a:gd name="T1" fmla="*/ 30 h 30"/>
                <a:gd name="T2" fmla="*/ 2 w 10"/>
                <a:gd name="T3" fmla="*/ 30 h 30"/>
                <a:gd name="T4" fmla="*/ 0 w 10"/>
                <a:gd name="T5" fmla="*/ 27 h 30"/>
                <a:gd name="T6" fmla="*/ 5 w 10"/>
                <a:gd name="T7" fmla="*/ 2 h 30"/>
                <a:gd name="T8" fmla="*/ 8 w 10"/>
                <a:gd name="T9" fmla="*/ 0 h 30"/>
                <a:gd name="T10" fmla="*/ 9 w 10"/>
                <a:gd name="T11" fmla="*/ 3 h 30"/>
                <a:gd name="T12" fmla="*/ 4 w 10"/>
                <a:gd name="T13" fmla="*/ 28 h 30"/>
                <a:gd name="T14" fmla="*/ 2 w 10"/>
                <a:gd name="T15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30">
                  <a:moveTo>
                    <a:pt x="2" y="30"/>
                  </a:moveTo>
                  <a:cubicBezTo>
                    <a:pt x="2" y="30"/>
                    <a:pt x="2" y="30"/>
                    <a:pt x="2" y="30"/>
                  </a:cubicBezTo>
                  <a:cubicBezTo>
                    <a:pt x="1" y="30"/>
                    <a:pt x="0" y="29"/>
                    <a:pt x="0" y="27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6" y="1"/>
                    <a:pt x="7" y="0"/>
                    <a:pt x="8" y="0"/>
                  </a:cubicBezTo>
                  <a:cubicBezTo>
                    <a:pt x="9" y="1"/>
                    <a:pt x="10" y="2"/>
                    <a:pt x="9" y="3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4" y="29"/>
                    <a:pt x="3" y="30"/>
                    <a:pt x="2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8" name="Freeform 29"/>
            <p:cNvSpPr/>
            <p:nvPr/>
          </p:nvSpPr>
          <p:spPr bwMode="auto">
            <a:xfrm>
              <a:off x="8983663" y="5192713"/>
              <a:ext cx="153988" cy="12700"/>
            </a:xfrm>
            <a:custGeom>
              <a:avLst/>
              <a:gdLst>
                <a:gd name="T0" fmla="*/ 44 w 46"/>
                <a:gd name="T1" fmla="*/ 4 h 4"/>
                <a:gd name="T2" fmla="*/ 2 w 46"/>
                <a:gd name="T3" fmla="*/ 4 h 4"/>
                <a:gd name="T4" fmla="*/ 0 w 46"/>
                <a:gd name="T5" fmla="*/ 2 h 4"/>
                <a:gd name="T6" fmla="*/ 2 w 46"/>
                <a:gd name="T7" fmla="*/ 0 h 4"/>
                <a:gd name="T8" fmla="*/ 44 w 46"/>
                <a:gd name="T9" fmla="*/ 0 h 4"/>
                <a:gd name="T10" fmla="*/ 46 w 46"/>
                <a:gd name="T11" fmla="*/ 2 h 4"/>
                <a:gd name="T12" fmla="*/ 44 w 46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4">
                  <a:moveTo>
                    <a:pt x="44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5" y="0"/>
                    <a:pt x="46" y="1"/>
                    <a:pt x="46" y="2"/>
                  </a:cubicBezTo>
                  <a:cubicBezTo>
                    <a:pt x="46" y="3"/>
                    <a:pt x="45" y="4"/>
                    <a:pt x="4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</p:grpSp>
      <p:sp>
        <p:nvSpPr>
          <p:cNvPr id="31" name="TextBox 8">
            <a:extLst>
              <a:ext uri="{FF2B5EF4-FFF2-40B4-BE49-F238E27FC236}">
                <a16:creationId xmlns:a16="http://schemas.microsoft.com/office/drawing/2014/main" id="{2B5A2599-F862-46F4-A774-539C1D96B31E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</p:spTree>
    <p:extLst>
      <p:ext uri="{BB962C8B-B14F-4D97-AF65-F5344CB8AC3E}">
        <p14:creationId xmlns:p14="http://schemas.microsoft.com/office/powerpoint/2010/main" val="336532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156C8D84-2E9A-4FFB-AB05-F85EA048C277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2AF8A5E9-A5D6-438E-9D06-197C021DD7E5}"/>
              </a:ext>
            </a:extLst>
          </p:cNvPr>
          <p:cNvGrpSpPr/>
          <p:nvPr/>
        </p:nvGrpSpPr>
        <p:grpSpPr>
          <a:xfrm>
            <a:off x="425450" y="685293"/>
            <a:ext cx="4219128" cy="736600"/>
            <a:chOff x="425450" y="685293"/>
            <a:chExt cx="4219128" cy="736600"/>
          </a:xfrm>
        </p:grpSpPr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425450" y="817711"/>
              <a:ext cx="421912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8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求                  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8E12A9BA-9909-4BAA-9B02-AAF2BDB2E7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520837"/>
                </p:ext>
              </p:extLst>
            </p:nvPr>
          </p:nvGraphicFramePr>
          <p:xfrm>
            <a:off x="1500759" y="685293"/>
            <a:ext cx="2743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6" name="Equation" r:id="rId4" imgW="2743200" imgH="736560" progId="Equation.DSMT4">
                    <p:embed/>
                  </p:oleObj>
                </mc:Choice>
                <mc:Fallback>
                  <p:oleObj name="Equation" r:id="rId4" imgW="2743200" imgH="73656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E12A9BA-9909-4BAA-9B02-AAF2BDB2E7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00759" y="685293"/>
                          <a:ext cx="27432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8523614B-A799-4FE2-B73B-1F8E8A959468}"/>
              </a:ext>
            </a:extLst>
          </p:cNvPr>
          <p:cNvGrpSpPr/>
          <p:nvPr/>
        </p:nvGrpSpPr>
        <p:grpSpPr>
          <a:xfrm>
            <a:off x="1078013" y="1695347"/>
            <a:ext cx="7437337" cy="461665"/>
            <a:chOff x="1078013" y="1695347"/>
            <a:chExt cx="7437337" cy="461665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AD4C3E5D-E12C-41BB-A070-485C67323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172308"/>
                </p:ext>
              </p:extLst>
            </p:nvPr>
          </p:nvGraphicFramePr>
          <p:xfrm>
            <a:off x="1078013" y="1870353"/>
            <a:ext cx="838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7" name="Equation" r:id="rId6" imgW="838080" imgH="215640" progId="Equation.DSMT4">
                    <p:embed/>
                  </p:oleObj>
                </mc:Choice>
                <mc:Fallback>
                  <p:oleObj name="Equation" r:id="rId6" imgW="838080" imgH="21564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AD4C3E5D-E12C-41BB-A070-485C67323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8013" y="1870353"/>
                          <a:ext cx="838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268A70-1D63-4F10-B9EE-AA160947A97B}"/>
                </a:ext>
              </a:extLst>
            </p:cNvPr>
            <p:cNvSpPr txBox="1"/>
            <p:nvPr/>
          </p:nvSpPr>
          <p:spPr>
            <a:xfrm>
              <a:off x="2014405" y="1695347"/>
              <a:ext cx="65009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时，是无穷小之和，故先恒等变形再求极限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79910030-9D2E-41DA-A533-A13143468F38}"/>
              </a:ext>
            </a:extLst>
          </p:cNvPr>
          <p:cNvGrpSpPr/>
          <p:nvPr/>
        </p:nvGrpSpPr>
        <p:grpSpPr>
          <a:xfrm>
            <a:off x="979822" y="2291740"/>
            <a:ext cx="3082374" cy="736600"/>
            <a:chOff x="979822" y="2291740"/>
            <a:chExt cx="3082374" cy="736600"/>
          </a:xfrm>
        </p:grpSpPr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172FEE90-D16B-41F7-BE35-812BD2383E51}"/>
                </a:ext>
              </a:extLst>
            </p:cNvPr>
            <p:cNvSpPr txBox="1"/>
            <p:nvPr/>
          </p:nvSpPr>
          <p:spPr>
            <a:xfrm>
              <a:off x="979822" y="237614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原式</a:t>
              </a:r>
            </a:p>
          </p:txBody>
        </p:sp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F0D45669-A698-40B5-9A9F-7B502FAA00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649988"/>
                </p:ext>
              </p:extLst>
            </p:nvPr>
          </p:nvGraphicFramePr>
          <p:xfrm>
            <a:off x="1826996" y="2291740"/>
            <a:ext cx="2235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8" name="Equation" r:id="rId8" imgW="2234880" imgH="736560" progId="Equation.DSMT4">
                    <p:embed/>
                  </p:oleObj>
                </mc:Choice>
                <mc:Fallback>
                  <p:oleObj name="Equation" r:id="rId8" imgW="223488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26996" y="2291740"/>
                          <a:ext cx="22352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1DB6D4F0-A090-429D-B65C-0DC02181F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86243"/>
              </p:ext>
            </p:extLst>
          </p:nvPr>
        </p:nvGraphicFramePr>
        <p:xfrm>
          <a:off x="1826996" y="2963981"/>
          <a:ext cx="1892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9" name="Equation" r:id="rId10" imgW="1892160" imgH="1079280" progId="Equation.DSMT4">
                  <p:embed/>
                </p:oleObj>
              </mc:Choice>
              <mc:Fallback>
                <p:oleObj name="Equation" r:id="rId10" imgW="18921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6996" y="2963981"/>
                        <a:ext cx="1892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988" name="组合 129987">
            <a:extLst>
              <a:ext uri="{FF2B5EF4-FFF2-40B4-BE49-F238E27FC236}">
                <a16:creationId xmlns:a16="http://schemas.microsoft.com/office/drawing/2014/main" id="{061676B5-60E7-45A7-B237-6E2F0359F5AE}"/>
              </a:ext>
            </a:extLst>
          </p:cNvPr>
          <p:cNvGrpSpPr/>
          <p:nvPr/>
        </p:nvGrpSpPr>
        <p:grpSpPr>
          <a:xfrm>
            <a:off x="1818022" y="4158865"/>
            <a:ext cx="2394508" cy="736600"/>
            <a:chOff x="1818022" y="4158865"/>
            <a:chExt cx="2394508" cy="736600"/>
          </a:xfrm>
        </p:grpSpPr>
        <p:graphicFrame>
          <p:nvGraphicFramePr>
            <p:cNvPr id="129985" name="对象 129984">
              <a:extLst>
                <a:ext uri="{FF2B5EF4-FFF2-40B4-BE49-F238E27FC236}">
                  <a16:creationId xmlns:a16="http://schemas.microsoft.com/office/drawing/2014/main" id="{0BBE617E-2F8F-4478-B1B0-526EE76AE9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8356108"/>
                </p:ext>
              </p:extLst>
            </p:nvPr>
          </p:nvGraphicFramePr>
          <p:xfrm>
            <a:off x="1818022" y="4158865"/>
            <a:ext cx="1727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0" name="Equation" r:id="rId12" imgW="1726920" imgH="736560" progId="Equation.DSMT4">
                    <p:embed/>
                  </p:oleObj>
                </mc:Choice>
                <mc:Fallback>
                  <p:oleObj name="Equation" r:id="rId12" imgW="17269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18022" y="4158865"/>
                          <a:ext cx="17272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996" name="对象 129995">
              <a:extLst>
                <a:ext uri="{FF2B5EF4-FFF2-40B4-BE49-F238E27FC236}">
                  <a16:creationId xmlns:a16="http://schemas.microsoft.com/office/drawing/2014/main" id="{E515A530-22A4-45CB-8DCB-4CFD36FC1F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986999"/>
                </p:ext>
              </p:extLst>
            </p:nvPr>
          </p:nvGraphicFramePr>
          <p:xfrm>
            <a:off x="3653730" y="4158865"/>
            <a:ext cx="5588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1" name="Equation" r:id="rId14" imgW="558720" imgH="723600" progId="Equation.DSMT4">
                    <p:embed/>
                  </p:oleObj>
                </mc:Choice>
                <mc:Fallback>
                  <p:oleObj name="Equation" r:id="rId14" imgW="55872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3730" y="4158865"/>
                          <a:ext cx="5588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7ADC10CC-B9D4-4D11-BF17-832216C54573}"/>
              </a:ext>
            </a:extLst>
          </p:cNvPr>
          <p:cNvSpPr txBox="1"/>
          <p:nvPr/>
        </p:nvSpPr>
        <p:spPr>
          <a:xfrm>
            <a:off x="4860602" y="817204"/>
            <a:ext cx="3462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无限项不可分项求和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02454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43143EB6-480D-4CB0-B1A3-FFDFC3C9CE66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57594"/>
              </p:ext>
            </p:extLst>
          </p:nvPr>
        </p:nvGraphicFramePr>
        <p:xfrm>
          <a:off x="1476226" y="709138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" name="Equation" r:id="rId4" imgW="1155600" imgH="736560" progId="Equation.DSMT4">
                  <p:embed/>
                </p:oleObj>
              </mc:Choice>
              <mc:Fallback>
                <p:oleObj name="Equation" r:id="rId4" imgW="1155600" imgH="7365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226" y="709138"/>
                        <a:ext cx="115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>
            <a:extLst>
              <a:ext uri="{FF2B5EF4-FFF2-40B4-BE49-F238E27FC236}">
                <a16:creationId xmlns:a16="http://schemas.microsoft.com/office/drawing/2014/main" id="{D4C79F55-81D4-4129-845E-EAF88609F47D}"/>
              </a:ext>
            </a:extLst>
          </p:cNvPr>
          <p:cNvGrpSpPr/>
          <p:nvPr/>
        </p:nvGrpSpPr>
        <p:grpSpPr>
          <a:xfrm>
            <a:off x="923528" y="1661172"/>
            <a:ext cx="7471172" cy="1113766"/>
            <a:chOff x="923528" y="1661172"/>
            <a:chExt cx="7471172" cy="1113766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AD4C3E5D-E12C-41BB-A070-485C67323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928488"/>
                </p:ext>
              </p:extLst>
            </p:nvPr>
          </p:nvGraphicFramePr>
          <p:xfrm>
            <a:off x="1398922" y="1910198"/>
            <a:ext cx="838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3" name="Equation" r:id="rId6" imgW="838080" imgH="215640" progId="Equation.DSMT4">
                    <p:embed/>
                  </p:oleObj>
                </mc:Choice>
                <mc:Fallback>
                  <p:oleObj name="Equation" r:id="rId6" imgW="838080" imgH="21564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AD4C3E5D-E12C-41BB-A070-485C67323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98922" y="1910198"/>
                          <a:ext cx="838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268A70-1D63-4F10-B9EE-AA160947A97B}"/>
                </a:ext>
              </a:extLst>
            </p:cNvPr>
            <p:cNvSpPr txBox="1"/>
            <p:nvPr/>
          </p:nvSpPr>
          <p:spPr>
            <a:xfrm>
              <a:off x="923528" y="1661172"/>
              <a:ext cx="7471172" cy="11137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时，分子及分母的极限都不存在，故关于商的极限的运算法则不能应用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48B62028-6BBA-4BE4-A8BA-4813B20A6B41}"/>
              </a:ext>
            </a:extLst>
          </p:cNvPr>
          <p:cNvGrpSpPr/>
          <p:nvPr/>
        </p:nvGrpSpPr>
        <p:grpSpPr>
          <a:xfrm>
            <a:off x="965653" y="2841743"/>
            <a:ext cx="5981445" cy="758533"/>
            <a:chOff x="965653" y="2769735"/>
            <a:chExt cx="5981445" cy="758533"/>
          </a:xfrm>
        </p:grpSpPr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FAA27F9-1A78-427C-B200-20D748180449}"/>
                </a:ext>
              </a:extLst>
            </p:cNvPr>
            <p:cNvSpPr txBox="1"/>
            <p:nvPr/>
          </p:nvSpPr>
          <p:spPr>
            <a:xfrm>
              <a:off x="965653" y="2880123"/>
              <a:ext cx="9361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因为</a:t>
              </a: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7E26F6E5-07E0-479B-8CEC-4500827127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901545"/>
                </p:ext>
              </p:extLst>
            </p:nvPr>
          </p:nvGraphicFramePr>
          <p:xfrm>
            <a:off x="1764258" y="2769735"/>
            <a:ext cx="1917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4" name="Equation" r:id="rId8" imgW="1917360" imgH="736560" progId="Equation.DSMT4">
                    <p:embed/>
                  </p:oleObj>
                </mc:Choice>
                <mc:Fallback>
                  <p:oleObj name="Equation" r:id="rId8" imgW="19173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64258" y="2769735"/>
                          <a:ext cx="1917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E6EEAA80-64A6-46E7-B38C-9A1798CEB0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220948"/>
                </p:ext>
              </p:extLst>
            </p:nvPr>
          </p:nvGraphicFramePr>
          <p:xfrm>
            <a:off x="3924498" y="2791668"/>
            <a:ext cx="3022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5" name="Equation" r:id="rId10" imgW="3022560" imgH="736560" progId="Equation.DSMT4">
                    <p:embed/>
                  </p:oleObj>
                </mc:Choice>
                <mc:Fallback>
                  <p:oleObj name="Equation" r:id="rId10" imgW="30225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24498" y="2791668"/>
                          <a:ext cx="3022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85" name="组合 129984">
            <a:extLst>
              <a:ext uri="{FF2B5EF4-FFF2-40B4-BE49-F238E27FC236}">
                <a16:creationId xmlns:a16="http://schemas.microsoft.com/office/drawing/2014/main" id="{2402A818-85E4-48C2-972C-3E4995DA17A7}"/>
              </a:ext>
            </a:extLst>
          </p:cNvPr>
          <p:cNvGrpSpPr/>
          <p:nvPr/>
        </p:nvGrpSpPr>
        <p:grpSpPr>
          <a:xfrm>
            <a:off x="1089025" y="3582988"/>
            <a:ext cx="5251450" cy="736600"/>
            <a:chOff x="1089025" y="3582988"/>
            <a:chExt cx="5251450" cy="736600"/>
          </a:xfrm>
        </p:grpSpPr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0161ED04-52BE-42DC-AEE7-9E595D13A5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158009"/>
                </p:ext>
              </p:extLst>
            </p:nvPr>
          </p:nvGraphicFramePr>
          <p:xfrm>
            <a:off x="1089025" y="3816809"/>
            <a:ext cx="2489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6" name="Equation" r:id="rId12" imgW="2489040" imgH="342720" progId="Equation.DSMT4">
                    <p:embed/>
                  </p:oleObj>
                </mc:Choice>
                <mc:Fallback>
                  <p:oleObj name="Equation" r:id="rId12" imgW="24890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89025" y="3816809"/>
                          <a:ext cx="2489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055FBA73-8774-44F3-B79B-E6C4D7E36B81}"/>
                </a:ext>
              </a:extLst>
            </p:cNvPr>
            <p:cNvSpPr txBox="1"/>
            <p:nvPr/>
          </p:nvSpPr>
          <p:spPr>
            <a:xfrm>
              <a:off x="3780482" y="3757426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所以 </a:t>
              </a:r>
            </a:p>
          </p:txBody>
        </p:sp>
        <p:graphicFrame>
          <p:nvGraphicFramePr>
            <p:cNvPr id="129988" name="对象 129987">
              <a:extLst>
                <a:ext uri="{FF2B5EF4-FFF2-40B4-BE49-F238E27FC236}">
                  <a16:creationId xmlns:a16="http://schemas.microsoft.com/office/drawing/2014/main" id="{7605FA67-1395-4AF2-A1FA-40F6209C4E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390590"/>
                </p:ext>
              </p:extLst>
            </p:nvPr>
          </p:nvGraphicFramePr>
          <p:xfrm>
            <a:off x="4752975" y="3582988"/>
            <a:ext cx="1587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7" name="Equation" r:id="rId14" imgW="1587240" imgH="736560" progId="Equation.DSMT4">
                    <p:embed/>
                  </p:oleObj>
                </mc:Choice>
                <mc:Fallback>
                  <p:oleObj name="Equation" r:id="rId14" imgW="158724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52975" y="3582988"/>
                          <a:ext cx="1587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2538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求极限                                        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5C04FD12-A464-42B7-AAC2-6FF92B05189F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81891"/>
              </p:ext>
            </p:extLst>
          </p:nvPr>
        </p:nvGraphicFramePr>
        <p:xfrm>
          <a:off x="2243138" y="688069"/>
          <a:ext cx="233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8" name="Equation" r:id="rId4" imgW="2336760" imgH="736560" progId="Equation.DSMT4">
                  <p:embed/>
                </p:oleObj>
              </mc:Choice>
              <mc:Fallback>
                <p:oleObj name="Equation" r:id="rId4" imgW="2336760" imgH="7365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3138" y="688069"/>
                        <a:ext cx="233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5F6AE5F9-F553-4745-AAEE-52661449E890}"/>
              </a:ext>
            </a:extLst>
          </p:cNvPr>
          <p:cNvGrpSpPr/>
          <p:nvPr/>
        </p:nvGrpSpPr>
        <p:grpSpPr>
          <a:xfrm>
            <a:off x="985759" y="1620838"/>
            <a:ext cx="7471172" cy="738187"/>
            <a:chOff x="985759" y="1620838"/>
            <a:chExt cx="7471172" cy="738187"/>
          </a:xfrm>
        </p:grpSpPr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268A70-1D63-4F10-B9EE-AA160947A97B}"/>
                </a:ext>
              </a:extLst>
            </p:cNvPr>
            <p:cNvSpPr txBox="1"/>
            <p:nvPr/>
          </p:nvSpPr>
          <p:spPr>
            <a:xfrm>
              <a:off x="985759" y="1656477"/>
              <a:ext cx="7471172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因为</a:t>
              </a:r>
            </a:p>
          </p:txBody>
        </p:sp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50EC871A-4714-443A-9140-ECFB03069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1069064"/>
                </p:ext>
              </p:extLst>
            </p:nvPr>
          </p:nvGraphicFramePr>
          <p:xfrm>
            <a:off x="1735138" y="1622425"/>
            <a:ext cx="1676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9" name="Equation" r:id="rId6" imgW="1676160" imgH="736560" progId="Equation.DSMT4">
                    <p:embed/>
                  </p:oleObj>
                </mc:Choice>
                <mc:Fallback>
                  <p:oleObj name="Equation" r:id="rId6" imgW="16761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35138" y="1622425"/>
                          <a:ext cx="1676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9C094423-2CFE-403D-9E23-C628D72D92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786671"/>
                </p:ext>
              </p:extLst>
            </p:nvPr>
          </p:nvGraphicFramePr>
          <p:xfrm>
            <a:off x="3502025" y="1620838"/>
            <a:ext cx="1816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0" name="Equation" r:id="rId8" imgW="1815840" imgH="736560" progId="Equation.DSMT4">
                    <p:embed/>
                  </p:oleObj>
                </mc:Choice>
                <mc:Fallback>
                  <p:oleObj name="Equation" r:id="rId8" imgW="181584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02025" y="1620838"/>
                          <a:ext cx="1816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CBFA3650-3091-4C1A-BC9E-6FB0527A6DED}"/>
              </a:ext>
            </a:extLst>
          </p:cNvPr>
          <p:cNvGrpSpPr/>
          <p:nvPr/>
        </p:nvGrpSpPr>
        <p:grpSpPr>
          <a:xfrm>
            <a:off x="972170" y="1698451"/>
            <a:ext cx="7704856" cy="1276288"/>
            <a:chOff x="972170" y="1698451"/>
            <a:chExt cx="7704856" cy="1276288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A5C5EB1D-CA76-438B-A3C2-8ED44755CA42}"/>
                </a:ext>
              </a:extLst>
            </p:cNvPr>
            <p:cNvGrpSpPr/>
            <p:nvPr/>
          </p:nvGrpSpPr>
          <p:grpSpPr>
            <a:xfrm>
              <a:off x="972170" y="2448054"/>
              <a:ext cx="7704856" cy="526685"/>
              <a:chOff x="972170" y="2448054"/>
              <a:chExt cx="7704856" cy="526685"/>
            </a:xfrm>
          </p:grpSpPr>
          <p:sp>
            <p:nvSpPr>
              <p:cNvPr id="93" name="文本框 92">
                <a:extLst>
                  <a:ext uri="{FF2B5EF4-FFF2-40B4-BE49-F238E27FC236}">
                    <a16:creationId xmlns:a16="http://schemas.microsoft.com/office/drawing/2014/main" id="{01788D71-3343-40E8-8603-3BDB40A9FB58}"/>
                  </a:ext>
                </a:extLst>
              </p:cNvPr>
              <p:cNvSpPr txBox="1"/>
              <p:nvPr/>
            </p:nvSpPr>
            <p:spPr>
              <a:xfrm>
                <a:off x="972170" y="2513074"/>
                <a:ext cx="51125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不一定为无穷大，它也是“不定式”，</a:t>
                </a:r>
              </a:p>
            </p:txBody>
          </p:sp>
          <p:sp>
            <p:nvSpPr>
              <p:cNvPr id="129985" name="文本框 129984">
                <a:extLst>
                  <a:ext uri="{FF2B5EF4-FFF2-40B4-BE49-F238E27FC236}">
                    <a16:creationId xmlns:a16="http://schemas.microsoft.com/office/drawing/2014/main" id="{F18E9CD7-0249-454F-99F8-01AEB3683563}"/>
                  </a:ext>
                </a:extLst>
              </p:cNvPr>
              <p:cNvSpPr txBox="1"/>
              <p:nvPr/>
            </p:nvSpPr>
            <p:spPr>
              <a:xfrm>
                <a:off x="6084738" y="2448054"/>
                <a:ext cx="25922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通常记为 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29996" name="对象 129995">
                <a:extLst>
                  <a:ext uri="{FF2B5EF4-FFF2-40B4-BE49-F238E27FC236}">
                    <a16:creationId xmlns:a16="http://schemas.microsoft.com/office/drawing/2014/main" id="{29D92D37-A6DA-484F-893C-766DD7953F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304085"/>
                  </p:ext>
                </p:extLst>
              </p:nvPr>
            </p:nvGraphicFramePr>
            <p:xfrm>
              <a:off x="7442161" y="2536666"/>
              <a:ext cx="9906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11" name="Equation" r:id="rId10" imgW="990360" imgH="266400" progId="Equation.DSMT4">
                      <p:embed/>
                    </p:oleObj>
                  </mc:Choice>
                  <mc:Fallback>
                    <p:oleObj name="Equation" r:id="rId10" imgW="9903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442161" y="2536666"/>
                            <a:ext cx="9906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0005" name="文本框 130004">
              <a:extLst>
                <a:ext uri="{FF2B5EF4-FFF2-40B4-BE49-F238E27FC236}">
                  <a16:creationId xmlns:a16="http://schemas.microsoft.com/office/drawing/2014/main" id="{86F8CE28-2C93-44F6-9260-06015F733BE9}"/>
                </a:ext>
              </a:extLst>
            </p:cNvPr>
            <p:cNvSpPr txBox="1"/>
            <p:nvPr/>
          </p:nvSpPr>
          <p:spPr>
            <a:xfrm>
              <a:off x="5501640" y="1698451"/>
              <a:ext cx="28930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但其差的极限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97F39B5-33D7-4627-BEFF-A0EED85A65C2}"/>
              </a:ext>
            </a:extLst>
          </p:cNvPr>
          <p:cNvGrpSpPr/>
          <p:nvPr/>
        </p:nvGrpSpPr>
        <p:grpSpPr>
          <a:xfrm>
            <a:off x="962328" y="3039759"/>
            <a:ext cx="6346546" cy="744064"/>
            <a:chOff x="962328" y="3039759"/>
            <a:chExt cx="6346546" cy="744064"/>
          </a:xfrm>
        </p:grpSpPr>
        <p:sp>
          <p:nvSpPr>
            <p:cNvPr id="130000" name="文本框 129999">
              <a:extLst>
                <a:ext uri="{FF2B5EF4-FFF2-40B4-BE49-F238E27FC236}">
                  <a16:creationId xmlns:a16="http://schemas.microsoft.com/office/drawing/2014/main" id="{F818D20B-3B6C-46FC-AEEF-05A3FFBD14C3}"/>
                </a:ext>
              </a:extLst>
            </p:cNvPr>
            <p:cNvSpPr txBox="1"/>
            <p:nvPr/>
          </p:nvSpPr>
          <p:spPr>
            <a:xfrm>
              <a:off x="962328" y="3161145"/>
              <a:ext cx="63465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可以先通分，恒等变形成    或    型求极限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0003" name="对象 130002">
              <a:extLst>
                <a:ext uri="{FF2B5EF4-FFF2-40B4-BE49-F238E27FC236}">
                  <a16:creationId xmlns:a16="http://schemas.microsoft.com/office/drawing/2014/main" id="{8C6DB159-1FC5-45C0-B827-4DE7533B17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173011"/>
                </p:ext>
              </p:extLst>
            </p:nvPr>
          </p:nvGraphicFramePr>
          <p:xfrm>
            <a:off x="4510422" y="3047223"/>
            <a:ext cx="482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2" name="Equation" r:id="rId12" imgW="482400" imgH="736560" progId="Equation.DSMT4">
                    <p:embed/>
                  </p:oleObj>
                </mc:Choice>
                <mc:Fallback>
                  <p:oleObj name="Equation" r:id="rId12" imgW="4824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10422" y="3047223"/>
                          <a:ext cx="482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08" name="对象 130007">
              <a:extLst>
                <a:ext uri="{FF2B5EF4-FFF2-40B4-BE49-F238E27FC236}">
                  <a16:creationId xmlns:a16="http://schemas.microsoft.com/office/drawing/2014/main" id="{B9181190-9E29-4A44-AEE1-B002EDBBE2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008599"/>
                </p:ext>
              </p:extLst>
            </p:nvPr>
          </p:nvGraphicFramePr>
          <p:xfrm>
            <a:off x="5318125" y="3039759"/>
            <a:ext cx="5588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3" name="Equation" r:id="rId14" imgW="558720" imgH="723600" progId="Equation.DSMT4">
                    <p:embed/>
                  </p:oleObj>
                </mc:Choice>
                <mc:Fallback>
                  <p:oleObj name="Equation" r:id="rId14" imgW="55872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18125" y="3039759"/>
                          <a:ext cx="5588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88" name="组合 129987">
            <a:extLst>
              <a:ext uri="{FF2B5EF4-FFF2-40B4-BE49-F238E27FC236}">
                <a16:creationId xmlns:a16="http://schemas.microsoft.com/office/drawing/2014/main" id="{0C7091EE-15DB-4F13-9FFE-0CBB4FF75CBD}"/>
              </a:ext>
            </a:extLst>
          </p:cNvPr>
          <p:cNvGrpSpPr/>
          <p:nvPr/>
        </p:nvGrpSpPr>
        <p:grpSpPr>
          <a:xfrm>
            <a:off x="1044178" y="3161144"/>
            <a:ext cx="7044669" cy="1455306"/>
            <a:chOff x="1044178" y="3161144"/>
            <a:chExt cx="7044669" cy="1455306"/>
          </a:xfrm>
        </p:grpSpPr>
        <p:sp>
          <p:nvSpPr>
            <p:cNvPr id="130009" name="文本框 130008">
              <a:extLst>
                <a:ext uri="{FF2B5EF4-FFF2-40B4-BE49-F238E27FC236}">
                  <a16:creationId xmlns:a16="http://schemas.microsoft.com/office/drawing/2014/main" id="{B34DA985-AA12-4679-8F86-1EDCBE665350}"/>
                </a:ext>
              </a:extLst>
            </p:cNvPr>
            <p:cNvSpPr txBox="1"/>
            <p:nvPr/>
          </p:nvSpPr>
          <p:spPr>
            <a:xfrm>
              <a:off x="7224751" y="3161144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所以，</a:t>
              </a:r>
            </a:p>
          </p:txBody>
        </p:sp>
        <p:sp>
          <p:nvSpPr>
            <p:cNvPr id="130011" name="文本框 130010">
              <a:extLst>
                <a:ext uri="{FF2B5EF4-FFF2-40B4-BE49-F238E27FC236}">
                  <a16:creationId xmlns:a16="http://schemas.microsoft.com/office/drawing/2014/main" id="{E4FA9D84-E766-4295-A58B-57C6349FF145}"/>
                </a:ext>
              </a:extLst>
            </p:cNvPr>
            <p:cNvSpPr txBox="1"/>
            <p:nvPr/>
          </p:nvSpPr>
          <p:spPr>
            <a:xfrm>
              <a:off x="1044178" y="3960316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原式</a:t>
              </a:r>
            </a:p>
          </p:txBody>
        </p:sp>
        <p:graphicFrame>
          <p:nvGraphicFramePr>
            <p:cNvPr id="130012" name="对象 130011">
              <a:extLst>
                <a:ext uri="{FF2B5EF4-FFF2-40B4-BE49-F238E27FC236}">
                  <a16:creationId xmlns:a16="http://schemas.microsoft.com/office/drawing/2014/main" id="{B7D82B51-17FA-4AE9-806D-189DF9FD1E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663466"/>
                </p:ext>
              </p:extLst>
            </p:nvPr>
          </p:nvGraphicFramePr>
          <p:xfrm>
            <a:off x="1798638" y="3829050"/>
            <a:ext cx="42037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4" name="Equation" r:id="rId16" imgW="4203360" imgH="787320" progId="Equation.DSMT4">
                    <p:embed/>
                  </p:oleObj>
                </mc:Choice>
                <mc:Fallback>
                  <p:oleObj name="Equation" r:id="rId16" imgW="42033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98638" y="3829050"/>
                          <a:ext cx="42037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8519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                   求</a:t>
            </a:r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1BC91F8-A087-45FA-B554-EE614ACECABC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59192"/>
              </p:ext>
            </p:extLst>
          </p:nvPr>
        </p:nvGraphicFramePr>
        <p:xfrm>
          <a:off x="1668462" y="618332"/>
          <a:ext cx="2832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6" name="Equation" r:id="rId4" imgW="2831760" imgH="863280" progId="Equation.DSMT4">
                  <p:embed/>
                </p:oleObj>
              </mc:Choice>
              <mc:Fallback>
                <p:oleObj name="Equation" r:id="rId4" imgW="2831760" imgH="8632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8462" y="618332"/>
                        <a:ext cx="2832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组合 92">
            <a:extLst>
              <a:ext uri="{FF2B5EF4-FFF2-40B4-BE49-F238E27FC236}">
                <a16:creationId xmlns:a16="http://schemas.microsoft.com/office/drawing/2014/main" id="{0029413D-8CE2-4CAC-AF57-EC3010368AEA}"/>
              </a:ext>
            </a:extLst>
          </p:cNvPr>
          <p:cNvGrpSpPr/>
          <p:nvPr/>
        </p:nvGrpSpPr>
        <p:grpSpPr>
          <a:xfrm>
            <a:off x="985759" y="1656477"/>
            <a:ext cx="7471172" cy="559769"/>
            <a:chOff x="985759" y="1656477"/>
            <a:chExt cx="7471172" cy="559769"/>
          </a:xfrm>
        </p:grpSpPr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268A70-1D63-4F10-B9EE-AA160947A97B}"/>
                </a:ext>
              </a:extLst>
            </p:cNvPr>
            <p:cNvSpPr txBox="1"/>
            <p:nvPr/>
          </p:nvSpPr>
          <p:spPr>
            <a:xfrm>
              <a:off x="985759" y="1656477"/>
              <a:ext cx="7471172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是函数的分段点，两个单侧极限为</a:t>
              </a:r>
            </a:p>
          </p:txBody>
        </p:sp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9C094423-2CFE-403D-9E23-C628D72D92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955088"/>
                </p:ext>
              </p:extLst>
            </p:nvPr>
          </p:nvGraphicFramePr>
          <p:xfrm>
            <a:off x="1150938" y="1819438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7" name="Equation" r:id="rId6" imgW="647640" imgH="279360" progId="Equation.DSMT4">
                    <p:embed/>
                  </p:oleObj>
                </mc:Choice>
                <mc:Fallback>
                  <p:oleObj name="Equation" r:id="rId6" imgW="647640" imgH="279360" progId="Equation.DSMT4">
                    <p:embed/>
                    <p:pic>
                      <p:nvPicPr>
                        <p:cNvPr id="75" name="对象 74">
                          <a:extLst>
                            <a:ext uri="{FF2B5EF4-FFF2-40B4-BE49-F238E27FC236}">
                              <a16:creationId xmlns:a16="http://schemas.microsoft.com/office/drawing/2014/main" id="{9C094423-2CFE-403D-9E23-C628D72D92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50938" y="1819438"/>
                          <a:ext cx="647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8D74EFB-FB84-4C03-93B3-CB20EF326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09014"/>
              </p:ext>
            </p:extLst>
          </p:nvPr>
        </p:nvGraphicFramePr>
        <p:xfrm>
          <a:off x="5184775" y="887413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" name="Equation" r:id="rId8" imgW="1117440" imgH="482400" progId="Equation.DSMT4">
                  <p:embed/>
                </p:oleObj>
              </mc:Choice>
              <mc:Fallback>
                <p:oleObj name="Equation" r:id="rId8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4775" y="887413"/>
                        <a:ext cx="111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985" name="组合 129984">
            <a:extLst>
              <a:ext uri="{FF2B5EF4-FFF2-40B4-BE49-F238E27FC236}">
                <a16:creationId xmlns:a16="http://schemas.microsoft.com/office/drawing/2014/main" id="{6BC22AFD-AB5B-4601-B4FF-9D35FD295311}"/>
              </a:ext>
            </a:extLst>
          </p:cNvPr>
          <p:cNvGrpSpPr/>
          <p:nvPr/>
        </p:nvGrpSpPr>
        <p:grpSpPr>
          <a:xfrm>
            <a:off x="1806575" y="2497092"/>
            <a:ext cx="3041016" cy="495300"/>
            <a:chOff x="1806575" y="2497092"/>
            <a:chExt cx="3041016" cy="495300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F3C8A960-A59A-4153-9D7F-3D1055A2F7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6157098"/>
                </p:ext>
              </p:extLst>
            </p:nvPr>
          </p:nvGraphicFramePr>
          <p:xfrm>
            <a:off x="1806575" y="2497092"/>
            <a:ext cx="2603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9" name="Equation" r:id="rId10" imgW="2603160" imgH="495000" progId="Equation.DSMT4">
                    <p:embed/>
                  </p:oleObj>
                </mc:Choice>
                <mc:Fallback>
                  <p:oleObj name="Equation" r:id="rId10" imgW="26031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06575" y="2497092"/>
                          <a:ext cx="26035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E255D28D-D6BF-46B3-AB4A-5A146B5858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021058"/>
                </p:ext>
              </p:extLst>
            </p:nvPr>
          </p:nvGraphicFramePr>
          <p:xfrm>
            <a:off x="4403091" y="2556717"/>
            <a:ext cx="444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0" name="Equation" r:id="rId12" imgW="444240" imgH="330120" progId="Equation.DSMT4">
                    <p:embed/>
                  </p:oleObj>
                </mc:Choice>
                <mc:Fallback>
                  <p:oleObj name="Equation" r:id="rId12" imgW="4442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03091" y="2556717"/>
                          <a:ext cx="444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88" name="组合 129987">
            <a:extLst>
              <a:ext uri="{FF2B5EF4-FFF2-40B4-BE49-F238E27FC236}">
                <a16:creationId xmlns:a16="http://schemas.microsoft.com/office/drawing/2014/main" id="{384760AB-2498-462A-B033-4B7F15A17F4E}"/>
              </a:ext>
            </a:extLst>
          </p:cNvPr>
          <p:cNvGrpSpPr/>
          <p:nvPr/>
        </p:nvGrpSpPr>
        <p:grpSpPr>
          <a:xfrm>
            <a:off x="1798638" y="3192700"/>
            <a:ext cx="3187700" cy="533400"/>
            <a:chOff x="1798638" y="3192700"/>
            <a:chExt cx="3187700" cy="533400"/>
          </a:xfrm>
        </p:grpSpPr>
        <p:graphicFrame>
          <p:nvGraphicFramePr>
            <p:cNvPr id="130003" name="对象 130002">
              <a:extLst>
                <a:ext uri="{FF2B5EF4-FFF2-40B4-BE49-F238E27FC236}">
                  <a16:creationId xmlns:a16="http://schemas.microsoft.com/office/drawing/2014/main" id="{8C6DB159-1FC5-45C0-B827-4DE7533B17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021021"/>
                </p:ext>
              </p:extLst>
            </p:nvPr>
          </p:nvGraphicFramePr>
          <p:xfrm>
            <a:off x="1798638" y="3192700"/>
            <a:ext cx="2743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1" name="Equation" r:id="rId14" imgW="2743200" imgH="533160" progId="Equation.DSMT4">
                    <p:embed/>
                  </p:oleObj>
                </mc:Choice>
                <mc:Fallback>
                  <p:oleObj name="Equation" r:id="rId14" imgW="2743200" imgH="533160" progId="Equation.DSMT4">
                    <p:embed/>
                    <p:pic>
                      <p:nvPicPr>
                        <p:cNvPr id="130003" name="对象 130002">
                          <a:extLst>
                            <a:ext uri="{FF2B5EF4-FFF2-40B4-BE49-F238E27FC236}">
                              <a16:creationId xmlns:a16="http://schemas.microsoft.com/office/drawing/2014/main" id="{8C6DB159-1FC5-45C0-B827-4DE7533B17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98638" y="3192700"/>
                          <a:ext cx="2743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4A647F82-89EE-47E5-A471-5EEB6E4173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288424"/>
                </p:ext>
              </p:extLst>
            </p:nvPr>
          </p:nvGraphicFramePr>
          <p:xfrm>
            <a:off x="4541838" y="3266648"/>
            <a:ext cx="444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2" name="Equation" r:id="rId16" imgW="444240" imgH="330120" progId="Equation.DSMT4">
                    <p:embed/>
                  </p:oleObj>
                </mc:Choice>
                <mc:Fallback>
                  <p:oleObj name="Equation" r:id="rId16" imgW="4442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541838" y="3266648"/>
                          <a:ext cx="444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96" name="组合 129995">
            <a:extLst>
              <a:ext uri="{FF2B5EF4-FFF2-40B4-BE49-F238E27FC236}">
                <a16:creationId xmlns:a16="http://schemas.microsoft.com/office/drawing/2014/main" id="{201BB7B1-1C4D-4A5B-8ED3-1674864A5747}"/>
              </a:ext>
            </a:extLst>
          </p:cNvPr>
          <p:cNvGrpSpPr/>
          <p:nvPr/>
        </p:nvGrpSpPr>
        <p:grpSpPr>
          <a:xfrm>
            <a:off x="1044178" y="3960316"/>
            <a:ext cx="5001022" cy="525818"/>
            <a:chOff x="1044178" y="3960316"/>
            <a:chExt cx="5001022" cy="525818"/>
          </a:xfrm>
        </p:grpSpPr>
        <p:sp>
          <p:nvSpPr>
            <p:cNvPr id="130011" name="文本框 130010">
              <a:extLst>
                <a:ext uri="{FF2B5EF4-FFF2-40B4-BE49-F238E27FC236}">
                  <a16:creationId xmlns:a16="http://schemas.microsoft.com/office/drawing/2014/main" id="{E4FA9D84-E766-4295-A58B-57C6349FF145}"/>
                </a:ext>
              </a:extLst>
            </p:cNvPr>
            <p:cNvSpPr txBox="1"/>
            <p:nvPr/>
          </p:nvSpPr>
          <p:spPr>
            <a:xfrm>
              <a:off x="1044178" y="3960316"/>
              <a:ext cx="30243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左右极限存在且相等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2058F175-2C2A-43E5-9423-A37378727387}"/>
                </a:ext>
              </a:extLst>
            </p:cNvPr>
            <p:cNvSpPr txBox="1"/>
            <p:nvPr/>
          </p:nvSpPr>
          <p:spPr>
            <a:xfrm>
              <a:off x="3990280" y="3960316"/>
              <a:ext cx="4445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故</a:t>
              </a:r>
            </a:p>
          </p:txBody>
        </p:sp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C7F2F6CB-BE91-41D9-AB0C-7480AE1E2D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747431"/>
                </p:ext>
              </p:extLst>
            </p:nvPr>
          </p:nvGraphicFramePr>
          <p:xfrm>
            <a:off x="4406900" y="4003534"/>
            <a:ext cx="1638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3" name="Equation" r:id="rId18" imgW="1638000" imgH="482400" progId="Equation.DSMT4">
                    <p:embed/>
                  </p:oleObj>
                </mc:Choice>
                <mc:Fallback>
                  <p:oleObj name="Equation" r:id="rId18" imgW="16380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406900" y="4003534"/>
                          <a:ext cx="16383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0291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592531" y="719956"/>
            <a:ext cx="4176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三、复合函数的极限运算法则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743D2E2-4F8F-4CCD-805A-8E52FAECF3A2}"/>
              </a:ext>
            </a:extLst>
          </p:cNvPr>
          <p:cNvGrpSpPr/>
          <p:nvPr/>
        </p:nvGrpSpPr>
        <p:grpSpPr>
          <a:xfrm>
            <a:off x="358612" y="1079996"/>
            <a:ext cx="8246406" cy="2776121"/>
            <a:chOff x="358612" y="1079996"/>
            <a:chExt cx="8246406" cy="2776121"/>
          </a:xfrm>
        </p:grpSpPr>
        <p:sp>
          <p:nvSpPr>
            <p:cNvPr id="2" name="矩形 1"/>
            <p:cNvSpPr/>
            <p:nvPr/>
          </p:nvSpPr>
          <p:spPr>
            <a:xfrm>
              <a:off x="358612" y="1079996"/>
              <a:ext cx="8246406" cy="2251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400" b="1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复合函数的极限运算法则</a:t>
              </a:r>
              <a:r>
                <a:rPr lang="en-US" altLang="zh-CN" sz="2400" b="1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函数                     是由函数               与函数               复合而成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                   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在      点 的某去心邻域内有定义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若                                              且存在</a:t>
              </a:r>
              <a:endPara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            时，有                ，则</a:t>
              </a:r>
              <a:endParaRPr lang="zh-CN" altLang="en-US" sz="2400" dirty="0"/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2F381934-7610-460A-B047-D85A318540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014575"/>
                </p:ext>
              </p:extLst>
            </p:nvPr>
          </p:nvGraphicFramePr>
          <p:xfrm>
            <a:off x="5856937" y="1224012"/>
            <a:ext cx="1524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4" name="Equation" r:id="rId4" imgW="1523880" imgH="431640" progId="Equation.DSMT4">
                    <p:embed/>
                  </p:oleObj>
                </mc:Choice>
                <mc:Fallback>
                  <p:oleObj name="Equation" r:id="rId4" imgW="15238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56937" y="1224012"/>
                          <a:ext cx="1524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51240558-7613-4C80-938D-824C778C0D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1809"/>
                </p:ext>
              </p:extLst>
            </p:nvPr>
          </p:nvGraphicFramePr>
          <p:xfrm>
            <a:off x="800660" y="1872084"/>
            <a:ext cx="1104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5" name="Equation" r:id="rId6" imgW="1104840" imgH="342720" progId="Equation.DSMT4">
                    <p:embed/>
                  </p:oleObj>
                </mc:Choice>
                <mc:Fallback>
                  <p:oleObj name="Equation" r:id="rId6" imgW="11048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0660" y="1872084"/>
                          <a:ext cx="1104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2451C9D7-2181-4189-B203-6CA50D80B0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232455"/>
                </p:ext>
              </p:extLst>
            </p:nvPr>
          </p:nvGraphicFramePr>
          <p:xfrm>
            <a:off x="2844378" y="1872084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6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44378" y="1872084"/>
                          <a:ext cx="1066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BEF735D4-EC61-4298-B139-46DF628BA4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317814"/>
                </p:ext>
              </p:extLst>
            </p:nvPr>
          </p:nvGraphicFramePr>
          <p:xfrm>
            <a:off x="7325122" y="180007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7" name="Equation" r:id="rId10" imgW="279360" imgH="380880" progId="Equation.DSMT4">
                    <p:embed/>
                  </p:oleObj>
                </mc:Choice>
                <mc:Fallback>
                  <p:oleObj name="Equation" r:id="rId10" imgW="279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25122" y="1800076"/>
                          <a:ext cx="279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3B3AA0A-C5A1-4E52-A5C1-6418BD42A5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198952"/>
                </p:ext>
              </p:extLst>
            </p:nvPr>
          </p:nvGraphicFramePr>
          <p:xfrm>
            <a:off x="2759075" y="3335417"/>
            <a:ext cx="3302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8" name="Equation" r:id="rId12" imgW="3301920" imgH="520560" progId="Equation.DSMT4">
                    <p:embed/>
                  </p:oleObj>
                </mc:Choice>
                <mc:Fallback>
                  <p:oleObj name="Equation" r:id="rId12" imgW="33019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59075" y="3335417"/>
                          <a:ext cx="33020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9AE590AE-8B6A-4760-98E4-C4199EEE57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027108"/>
                </p:ext>
              </p:extLst>
            </p:nvPr>
          </p:nvGraphicFramePr>
          <p:xfrm>
            <a:off x="514910" y="2880196"/>
            <a:ext cx="838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9" name="Equation" r:id="rId14" imgW="838080" imgH="380880" progId="Equation.DSMT4">
                    <p:embed/>
                  </p:oleObj>
                </mc:Choice>
                <mc:Fallback>
                  <p:oleObj name="Equation" r:id="rId14" imgW="8380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4910" y="2880196"/>
                          <a:ext cx="8382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CB9245E5-EE72-42D4-8F9E-EF3B1F84A2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426403"/>
                </p:ext>
              </p:extLst>
            </p:nvPr>
          </p:nvGraphicFramePr>
          <p:xfrm>
            <a:off x="3698875" y="2376140"/>
            <a:ext cx="3416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0" name="Equation" r:id="rId16" imgW="3416040" imgH="520560" progId="Equation.DSMT4">
                    <p:embed/>
                  </p:oleObj>
                </mc:Choice>
                <mc:Fallback>
                  <p:oleObj name="Equation" r:id="rId16" imgW="341604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98875" y="2376140"/>
                          <a:ext cx="34163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F3A789CF-CE8A-4122-AF34-A8B5954C07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505071"/>
                </p:ext>
              </p:extLst>
            </p:nvPr>
          </p:nvGraphicFramePr>
          <p:xfrm>
            <a:off x="5406268" y="1728068"/>
            <a:ext cx="1524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1" name="Equation" r:id="rId18" imgW="1523880" imgH="431640" progId="Equation.DSMT4">
                    <p:embed/>
                  </p:oleObj>
                </mc:Choice>
                <mc:Fallback>
                  <p:oleObj name="Equation" r:id="rId18" imgW="1523880" imgH="43164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2F381934-7610-460A-B047-D85A318540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06268" y="1728068"/>
                          <a:ext cx="1524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0868760C-12DE-45D9-8E4B-C25449EA1F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777616"/>
                </p:ext>
              </p:extLst>
            </p:nvPr>
          </p:nvGraphicFramePr>
          <p:xfrm>
            <a:off x="1802978" y="2736180"/>
            <a:ext cx="15748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2" name="Equation" r:id="rId20" imgW="1574640" imgH="558720" progId="Equation.DSMT4">
                    <p:embed/>
                  </p:oleObj>
                </mc:Choice>
                <mc:Fallback>
                  <p:oleObj name="Equation" r:id="rId20" imgW="15746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802978" y="2736180"/>
                          <a:ext cx="15748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A78A6A30-6C21-4FDF-8064-A736F5E950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315470"/>
                </p:ext>
              </p:extLst>
            </p:nvPr>
          </p:nvGraphicFramePr>
          <p:xfrm>
            <a:off x="4356546" y="2880196"/>
            <a:ext cx="1143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3" name="Equation" r:id="rId22" imgW="1143000" imgH="380880" progId="Equation.DSMT4">
                    <p:embed/>
                  </p:oleObj>
                </mc:Choice>
                <mc:Fallback>
                  <p:oleObj name="Equation" r:id="rId22" imgW="11430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56546" y="2880196"/>
                          <a:ext cx="1143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DC8AB5C-56BD-4966-A6E9-D8AF4C265B63}"/>
              </a:ext>
            </a:extLst>
          </p:cNvPr>
          <p:cNvGrpSpPr/>
          <p:nvPr/>
        </p:nvGrpSpPr>
        <p:grpSpPr>
          <a:xfrm>
            <a:off x="269751" y="4176340"/>
            <a:ext cx="5959003" cy="533400"/>
            <a:chOff x="269751" y="4176340"/>
            <a:chExt cx="5959003" cy="533400"/>
          </a:xfrm>
        </p:grpSpPr>
        <p:sp>
          <p:nvSpPr>
            <p:cNvPr id="18" name="矩形 1">
              <a:extLst>
                <a:ext uri="{FF2B5EF4-FFF2-40B4-BE49-F238E27FC236}">
                  <a16:creationId xmlns:a16="http://schemas.microsoft.com/office/drawing/2014/main" id="{6FC57DAB-2CAE-4D73-A5C3-10738A91A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751" y="4176340"/>
              <a:ext cx="59590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证：</a:t>
              </a:r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设在                内</a:t>
              </a: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25FAF4BC-C9DE-4DB6-87EA-19354E2C4A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2401009"/>
                </p:ext>
              </p:extLst>
            </p:nvPr>
          </p:nvGraphicFramePr>
          <p:xfrm>
            <a:off x="1600398" y="4176340"/>
            <a:ext cx="23241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4" name="Equation" r:id="rId24" imgW="2323800" imgH="533160" progId="Equation.DSMT4">
                    <p:embed/>
                  </p:oleObj>
                </mc:Choice>
                <mc:Fallback>
                  <p:oleObj name="Equation" r:id="rId24" imgW="232380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600398" y="4176340"/>
                          <a:ext cx="23241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D21EEFFB-DBD0-4799-9E57-BDC688B4A8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565942"/>
                </p:ext>
              </p:extLst>
            </p:nvPr>
          </p:nvGraphicFramePr>
          <p:xfrm>
            <a:off x="4338321" y="4208572"/>
            <a:ext cx="1231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5" name="Equation" r:id="rId26" imgW="1231560" imgH="380880" progId="Equation.DSMT4">
                    <p:embed/>
                  </p:oleObj>
                </mc:Choice>
                <mc:Fallback>
                  <p:oleObj name="Equation" r:id="rId26" imgW="1231560" imgH="38088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A78A6A30-6C21-4FDF-8064-A736F5E950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338321" y="4208572"/>
                          <a:ext cx="12319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697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FF39284-84CC-4F4F-A52F-1DD3438FDBB2}"/>
              </a:ext>
            </a:extLst>
          </p:cNvPr>
          <p:cNvGrpSpPr/>
          <p:nvPr/>
        </p:nvGrpSpPr>
        <p:grpSpPr>
          <a:xfrm>
            <a:off x="269751" y="719956"/>
            <a:ext cx="7327155" cy="1021899"/>
            <a:chOff x="269751" y="719956"/>
            <a:chExt cx="7327155" cy="1021899"/>
          </a:xfrm>
        </p:grpSpPr>
        <p:sp>
          <p:nvSpPr>
            <p:cNvPr id="18" name="矩形 1">
              <a:extLst>
                <a:ext uri="{FF2B5EF4-FFF2-40B4-BE49-F238E27FC236}">
                  <a16:creationId xmlns:a16="http://schemas.microsoft.com/office/drawing/2014/main" id="{6FC57DAB-2CAE-4D73-A5C3-10738A91A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751" y="719956"/>
              <a:ext cx="73271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续证：</a:t>
              </a:r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要证             当             时，有               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67859D23-998E-4A78-8DE1-7B51649EE6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657630"/>
                </p:ext>
              </p:extLst>
            </p:nvPr>
          </p:nvGraphicFramePr>
          <p:xfrm>
            <a:off x="1910928" y="822405"/>
            <a:ext cx="1866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76" name="Equation" r:id="rId4" imgW="1866600" imgH="330120" progId="Equation.DSMT4">
                    <p:embed/>
                  </p:oleObj>
                </mc:Choice>
                <mc:Fallback>
                  <p:oleObj name="Equation" r:id="rId4" imgW="1866600" imgH="33012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67859D23-998E-4A78-8DE1-7B51649EE6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10928" y="822405"/>
                          <a:ext cx="1866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AE82689A-9E56-4ED6-BAA7-37D2391F97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88496"/>
                </p:ext>
              </p:extLst>
            </p:nvPr>
          </p:nvGraphicFramePr>
          <p:xfrm>
            <a:off x="2992268" y="1259255"/>
            <a:ext cx="2120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77" name="Equation" r:id="rId6" imgW="2120760" imgH="482400" progId="Equation.DSMT4">
                    <p:embed/>
                  </p:oleObj>
                </mc:Choice>
                <mc:Fallback>
                  <p:oleObj name="Equation" r:id="rId6" imgW="2120760" imgH="4824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E82689A-9E56-4ED6-BAA7-37D2391F97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92268" y="1259255"/>
                          <a:ext cx="2120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AA8B6F8B-9D57-44AD-B6A0-F3B60260FD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098387"/>
                </p:ext>
              </p:extLst>
            </p:nvPr>
          </p:nvGraphicFramePr>
          <p:xfrm>
            <a:off x="4279739" y="771605"/>
            <a:ext cx="1752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78" name="Equation" r:id="rId8" imgW="1752480" imgH="431640" progId="Equation.DSMT4">
                    <p:embed/>
                  </p:oleObj>
                </mc:Choice>
                <mc:Fallback>
                  <p:oleObj name="Equation" r:id="rId8" imgW="1752480" imgH="43164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E8DE5D48-33AC-4981-83CC-86DE3AD627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79739" y="771605"/>
                          <a:ext cx="1752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184F45D8-96FD-421A-9772-0F43BA17EDAD}"/>
              </a:ext>
            </a:extLst>
          </p:cNvPr>
          <p:cNvGrpSpPr/>
          <p:nvPr/>
        </p:nvGrpSpPr>
        <p:grpSpPr>
          <a:xfrm>
            <a:off x="539576" y="1728068"/>
            <a:ext cx="7921973" cy="1084278"/>
            <a:chOff x="539576" y="1728068"/>
            <a:chExt cx="7921973" cy="1084278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8A46699D-1FE5-4D42-A9B8-CF60685C1E7A}"/>
                </a:ext>
              </a:extLst>
            </p:cNvPr>
            <p:cNvSpPr txBox="1"/>
            <p:nvPr/>
          </p:nvSpPr>
          <p:spPr>
            <a:xfrm>
              <a:off x="539576" y="1741330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因为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35BAA808-1658-4713-997B-3E02D79568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79259"/>
                </p:ext>
              </p:extLst>
            </p:nvPr>
          </p:nvGraphicFramePr>
          <p:xfrm>
            <a:off x="1282898" y="1777214"/>
            <a:ext cx="16764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79" name="Equation" r:id="rId10" imgW="1676160" imgH="520560" progId="Equation.DSMT4">
                    <p:embed/>
                  </p:oleObj>
                </mc:Choice>
                <mc:Fallback>
                  <p:oleObj name="Equation" r:id="rId10" imgW="16761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82898" y="1777214"/>
                          <a:ext cx="16764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B7907805-7512-4C5A-987A-9CAC9B157220}"/>
                </a:ext>
              </a:extLst>
            </p:cNvPr>
            <p:cNvSpPr txBox="1"/>
            <p:nvPr/>
          </p:nvSpPr>
          <p:spPr>
            <a:xfrm>
              <a:off x="3050927" y="1728068"/>
              <a:ext cx="54106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所以             当             时，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5759F6B0-AFB3-4DAE-93C6-12C149C230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542927"/>
                </p:ext>
              </p:extLst>
            </p:nvPr>
          </p:nvGraphicFramePr>
          <p:xfrm>
            <a:off x="3714750" y="1847865"/>
            <a:ext cx="1866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0" name="Equation" r:id="rId12" imgW="1866600" imgH="330120" progId="Equation.DSMT4">
                    <p:embed/>
                  </p:oleObj>
                </mc:Choice>
                <mc:Fallback>
                  <p:oleObj name="Equation" r:id="rId12" imgW="1866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714750" y="1847865"/>
                          <a:ext cx="1866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334041AC-63A4-4479-B69B-A958493536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342018"/>
                </p:ext>
              </p:extLst>
            </p:nvPr>
          </p:nvGraphicFramePr>
          <p:xfrm>
            <a:off x="6155005" y="1777214"/>
            <a:ext cx="1752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1" name="Equation" r:id="rId14" imgW="1752480" imgH="431640" progId="Equation.DSMT4">
                    <p:embed/>
                  </p:oleObj>
                </mc:Choice>
                <mc:Fallback>
                  <p:oleObj name="Equation" r:id="rId14" imgW="17524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55005" y="1777214"/>
                          <a:ext cx="1752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D0ACC92E-A893-4DE5-9524-FC98FE60D50F}"/>
                </a:ext>
              </a:extLst>
            </p:cNvPr>
            <p:cNvSpPr txBox="1"/>
            <p:nvPr/>
          </p:nvSpPr>
          <p:spPr>
            <a:xfrm>
              <a:off x="539576" y="2350199"/>
              <a:ext cx="5040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有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47DA548F-AC32-42A9-A82C-3965657C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336634"/>
                </p:ext>
              </p:extLst>
            </p:nvPr>
          </p:nvGraphicFramePr>
          <p:xfrm>
            <a:off x="946150" y="2380546"/>
            <a:ext cx="170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2" name="Equation" r:id="rId16" imgW="1701720" imgH="431640" progId="Equation.DSMT4">
                    <p:embed/>
                  </p:oleObj>
                </mc:Choice>
                <mc:Fallback>
                  <p:oleObj name="Equation" r:id="rId16" imgW="17017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46150" y="2380546"/>
                          <a:ext cx="17018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BB5824FE-8C4F-4093-B811-8F94C1F053BC}"/>
              </a:ext>
            </a:extLst>
          </p:cNvPr>
          <p:cNvGrpSpPr/>
          <p:nvPr/>
        </p:nvGrpSpPr>
        <p:grpSpPr>
          <a:xfrm>
            <a:off x="548386" y="2304132"/>
            <a:ext cx="7765352" cy="1080120"/>
            <a:chOff x="548386" y="2304132"/>
            <a:chExt cx="7765352" cy="1080120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0CDC803C-3E99-4B47-A092-6A14284DC834}"/>
                </a:ext>
              </a:extLst>
            </p:cNvPr>
            <p:cNvSpPr txBox="1"/>
            <p:nvPr/>
          </p:nvSpPr>
          <p:spPr>
            <a:xfrm>
              <a:off x="2844378" y="2350199"/>
              <a:ext cx="5040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又</a:t>
              </a: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2E07B9F6-3FC2-49D8-A11B-55D67DC00F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673966"/>
                </p:ext>
              </p:extLst>
            </p:nvPr>
          </p:nvGraphicFramePr>
          <p:xfrm>
            <a:off x="3273425" y="2345621"/>
            <a:ext cx="17145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3" name="Equation" r:id="rId18" imgW="1714320" imgH="520560" progId="Equation.DSMT4">
                    <p:embed/>
                  </p:oleObj>
                </mc:Choice>
                <mc:Fallback>
                  <p:oleObj name="Equation" r:id="rId18" imgW="17143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73425" y="2345621"/>
                          <a:ext cx="17145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E4FAC44-0295-4CD9-98A2-DBFA040D3AF3}"/>
                </a:ext>
              </a:extLst>
            </p:cNvPr>
            <p:cNvSpPr txBox="1"/>
            <p:nvPr/>
          </p:nvSpPr>
          <p:spPr>
            <a:xfrm>
              <a:off x="4987925" y="2304132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所以对上述</a:t>
              </a: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5A5D38ED-8948-4E16-8E04-FFBBB3FBE2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320270"/>
                </p:ext>
              </p:extLst>
            </p:nvPr>
          </p:nvGraphicFramePr>
          <p:xfrm>
            <a:off x="6599238" y="2345621"/>
            <a:ext cx="1714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4" name="Equation" r:id="rId20" imgW="1714320" imgH="380880" progId="Equation.DSMT4">
                    <p:embed/>
                  </p:oleObj>
                </mc:Choice>
                <mc:Fallback>
                  <p:oleObj name="Equation" r:id="rId20" imgW="171432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599238" y="2345621"/>
                          <a:ext cx="1714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92BC8137-7E03-45CD-A8FB-354546682DB4}"/>
                </a:ext>
              </a:extLst>
            </p:cNvPr>
            <p:cNvSpPr txBox="1"/>
            <p:nvPr/>
          </p:nvSpPr>
          <p:spPr>
            <a:xfrm>
              <a:off x="548386" y="2911496"/>
              <a:ext cx="33761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      时，有</a:t>
              </a: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904C7B5E-E8A4-4712-A0E1-2296B1C78E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418548"/>
                </p:ext>
              </p:extLst>
            </p:nvPr>
          </p:nvGraphicFramePr>
          <p:xfrm>
            <a:off x="971624" y="2952452"/>
            <a:ext cx="1790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5" name="Equation" r:id="rId22" imgW="1790640" imgH="431640" progId="Equation.DSMT4">
                    <p:embed/>
                  </p:oleObj>
                </mc:Choice>
                <mc:Fallback>
                  <p:oleObj name="Equation" r:id="rId22" imgW="17906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71624" y="2952452"/>
                          <a:ext cx="1790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3D508A4F-CD12-48A4-81BC-6A5211FDA1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46438"/>
                </p:ext>
              </p:extLst>
            </p:nvPr>
          </p:nvGraphicFramePr>
          <p:xfrm>
            <a:off x="3771900" y="2925952"/>
            <a:ext cx="1752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6" name="Equation" r:id="rId24" imgW="1752480" imgH="431640" progId="Equation.DSMT4">
                    <p:embed/>
                  </p:oleObj>
                </mc:Choice>
                <mc:Fallback>
                  <p:oleObj name="Equation" r:id="rId24" imgW="17524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771900" y="2925952"/>
                          <a:ext cx="1752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163C176E-B4FC-46E8-A45F-13DEF2AD7B67}"/>
              </a:ext>
            </a:extLst>
          </p:cNvPr>
          <p:cNvGrpSpPr/>
          <p:nvPr/>
        </p:nvGrpSpPr>
        <p:grpSpPr>
          <a:xfrm>
            <a:off x="551956" y="2880196"/>
            <a:ext cx="7599857" cy="1066249"/>
            <a:chOff x="551956" y="2880196"/>
            <a:chExt cx="7599857" cy="1066249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94C5E8D7-6D0F-433F-A8A0-DA178ECD2483}"/>
                </a:ext>
              </a:extLst>
            </p:cNvPr>
            <p:cNvSpPr txBox="1"/>
            <p:nvPr/>
          </p:nvSpPr>
          <p:spPr>
            <a:xfrm>
              <a:off x="5756238" y="2880196"/>
              <a:ext cx="6232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取</a:t>
              </a:r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091070FC-A2CF-4356-8372-C291B77090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747437"/>
                </p:ext>
              </p:extLst>
            </p:nvPr>
          </p:nvGraphicFramePr>
          <p:xfrm>
            <a:off x="6145213" y="2913252"/>
            <a:ext cx="2006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7" name="Equation" r:id="rId26" imgW="2006280" imgH="431640" progId="Equation.DSMT4">
                    <p:embed/>
                  </p:oleObj>
                </mc:Choice>
                <mc:Fallback>
                  <p:oleObj name="Equation" r:id="rId26" imgW="20062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145213" y="2913252"/>
                          <a:ext cx="2006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49CF0486-8A14-4058-89EA-92DB7739B6F6}"/>
                </a:ext>
              </a:extLst>
            </p:cNvPr>
            <p:cNvSpPr txBox="1"/>
            <p:nvPr/>
          </p:nvSpPr>
          <p:spPr>
            <a:xfrm>
              <a:off x="551956" y="3456260"/>
              <a:ext cx="37444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当             时，有</a:t>
              </a:r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FAFEE4E7-52D9-4ACB-AFCA-9772DA6561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12062"/>
                </p:ext>
              </p:extLst>
            </p:nvPr>
          </p:nvGraphicFramePr>
          <p:xfrm>
            <a:off x="1283945" y="3514645"/>
            <a:ext cx="1752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8" name="Equation" r:id="rId28" imgW="1752480" imgH="431640" progId="Equation.DSMT4">
                    <p:embed/>
                  </p:oleObj>
                </mc:Choice>
                <mc:Fallback>
                  <p:oleObj name="Equation" r:id="rId28" imgW="17524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283945" y="3514645"/>
                          <a:ext cx="1752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C61DDC40-1D1E-4A59-95A5-8A9ECB6AB8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1460817"/>
                </p:ext>
              </p:extLst>
            </p:nvPr>
          </p:nvGraphicFramePr>
          <p:xfrm>
            <a:off x="4185818" y="3486349"/>
            <a:ext cx="2222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9" name="Equation" r:id="rId30" imgW="2222280" imgH="431640" progId="Equation.DSMT4">
                    <p:embed/>
                  </p:oleObj>
                </mc:Choice>
                <mc:Fallback>
                  <p:oleObj name="Equation" r:id="rId30" imgW="22222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185818" y="3486349"/>
                          <a:ext cx="2222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D85E4F38-B6A8-476C-8FEE-911392B169DA}"/>
              </a:ext>
            </a:extLst>
          </p:cNvPr>
          <p:cNvGrpSpPr/>
          <p:nvPr/>
        </p:nvGrpSpPr>
        <p:grpSpPr>
          <a:xfrm>
            <a:off x="2462213" y="3486349"/>
            <a:ext cx="4990677" cy="1099939"/>
            <a:chOff x="2462213" y="3486349"/>
            <a:chExt cx="4990677" cy="1099939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753E5452-2193-449D-AFC6-3CD9FC4B0744}"/>
                </a:ext>
              </a:extLst>
            </p:cNvPr>
            <p:cNvSpPr txBox="1"/>
            <p:nvPr/>
          </p:nvSpPr>
          <p:spPr>
            <a:xfrm>
              <a:off x="6608344" y="3486349"/>
              <a:ext cx="8445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从而</a:t>
              </a:r>
            </a:p>
          </p:txBody>
        </p: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F8BFA30C-39FA-44D2-8B64-5A5D96906A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60309"/>
                </p:ext>
              </p:extLst>
            </p:nvPr>
          </p:nvGraphicFramePr>
          <p:xfrm>
            <a:off x="2462213" y="4103688"/>
            <a:ext cx="3581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90" name="Equation" r:id="rId32" imgW="3581280" imgH="482400" progId="Equation.DSMT4">
                    <p:embed/>
                  </p:oleObj>
                </mc:Choice>
                <mc:Fallback>
                  <p:oleObj name="Equation" r:id="rId32" imgW="35812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462213" y="4103688"/>
                          <a:ext cx="3581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61875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58612" y="631653"/>
            <a:ext cx="9015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ED84D75-0D00-44DF-87D2-0D8F7D5AD954}"/>
              </a:ext>
            </a:extLst>
          </p:cNvPr>
          <p:cNvGrpSpPr/>
          <p:nvPr/>
        </p:nvGrpSpPr>
        <p:grpSpPr>
          <a:xfrm>
            <a:off x="1260201" y="503932"/>
            <a:ext cx="6840761" cy="1807321"/>
            <a:chOff x="1260201" y="503932"/>
            <a:chExt cx="6840761" cy="1807321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F4CCA6C-E382-41C6-9BC3-F491C81A733D}"/>
                </a:ext>
              </a:extLst>
            </p:cNvPr>
            <p:cNvSpPr txBox="1"/>
            <p:nvPr/>
          </p:nvSpPr>
          <p:spPr>
            <a:xfrm>
              <a:off x="1260201" y="503932"/>
              <a:ext cx="6840761" cy="16677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1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定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中，若把           换成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或            ，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把            换成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结论仍然成立；     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50C0FC8B-13AF-474D-9043-772FD767AE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138340"/>
                </p:ext>
              </p:extLst>
            </p:nvPr>
          </p:nvGraphicFramePr>
          <p:xfrm>
            <a:off x="3852490" y="631653"/>
            <a:ext cx="1612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8" name="Equation" r:id="rId4" imgW="1612800" imgH="520560" progId="Equation.DSMT4">
                    <p:embed/>
                  </p:oleObj>
                </mc:Choice>
                <mc:Fallback>
                  <p:oleObj name="Equation" r:id="rId4" imgW="161280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52490" y="631653"/>
                          <a:ext cx="1612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4432421-7477-4CB8-8B47-7D27CDC00F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38813"/>
                </p:ext>
              </p:extLst>
            </p:nvPr>
          </p:nvGraphicFramePr>
          <p:xfrm>
            <a:off x="2080716" y="1200670"/>
            <a:ext cx="16002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9" name="Equation" r:id="rId6" imgW="1600200" imgH="520560" progId="Equation.DSMT4">
                    <p:embed/>
                  </p:oleObj>
                </mc:Choice>
                <mc:Fallback>
                  <p:oleObj name="Equation" r:id="rId6" imgW="160020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80716" y="1200670"/>
                          <a:ext cx="16002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F541969-61D5-4B47-82A0-F29248E07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799424"/>
                </p:ext>
              </p:extLst>
            </p:nvPr>
          </p:nvGraphicFramePr>
          <p:xfrm>
            <a:off x="4539160" y="1190084"/>
            <a:ext cx="15621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0" name="Equation" r:id="rId8" imgW="1562040" imgH="482400" progId="Equation.DSMT4">
                    <p:embed/>
                  </p:oleObj>
                </mc:Choice>
                <mc:Fallback>
                  <p:oleObj name="Equation" r:id="rId8" imgW="15620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39160" y="1190084"/>
                          <a:ext cx="15621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55E7AFF0-B563-417F-9571-377E97185F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549532"/>
                </p:ext>
              </p:extLst>
            </p:nvPr>
          </p:nvGraphicFramePr>
          <p:xfrm>
            <a:off x="1773014" y="1790553"/>
            <a:ext cx="1612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1" name="Equation" r:id="rId10" imgW="1612800" imgH="520560" progId="Equation.DSMT4">
                    <p:embed/>
                  </p:oleObj>
                </mc:Choice>
                <mc:Fallback>
                  <p:oleObj name="Equation" r:id="rId10" imgW="161280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73014" y="1790553"/>
                          <a:ext cx="1612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BEB4F6E-1769-465B-816F-157CAA064B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131652"/>
                </p:ext>
              </p:extLst>
            </p:nvPr>
          </p:nvGraphicFramePr>
          <p:xfrm>
            <a:off x="4284746" y="1773615"/>
            <a:ext cx="1638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2" name="Equation" r:id="rId12" imgW="1638000" imgH="482400" progId="Equation.DSMT4">
                    <p:embed/>
                  </p:oleObj>
                </mc:Choice>
                <mc:Fallback>
                  <p:oleObj name="Equation" r:id="rId12" imgW="16380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84746" y="1773615"/>
                          <a:ext cx="16383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C2229D5-4D8A-4AF8-B72F-CCF0280B96EE}"/>
              </a:ext>
            </a:extLst>
          </p:cNvPr>
          <p:cNvGrpSpPr/>
          <p:nvPr/>
        </p:nvGrpSpPr>
        <p:grpSpPr>
          <a:xfrm>
            <a:off x="1188194" y="2520156"/>
            <a:ext cx="6984776" cy="1776111"/>
            <a:chOff x="1188194" y="2520156"/>
            <a:chExt cx="6984776" cy="1776111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C9E0315-CD3F-407F-981A-CA08928347E7}"/>
                </a:ext>
              </a:extLst>
            </p:cNvPr>
            <p:cNvSpPr txBox="1"/>
            <p:nvPr/>
          </p:nvSpPr>
          <p:spPr>
            <a:xfrm>
              <a:off x="1188194" y="2520156"/>
              <a:ext cx="6984776" cy="16677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2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定理表示，若      或     满足该定理条件，作代换        ，可把求           化为求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    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   这里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902653B3-B048-45DA-BF0D-DB00329ABD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530412"/>
                </p:ext>
              </p:extLst>
            </p:nvPr>
          </p:nvGraphicFramePr>
          <p:xfrm>
            <a:off x="3636466" y="2648125"/>
            <a:ext cx="673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3" name="Equation" r:id="rId14" imgW="672840" imgH="431640" progId="Equation.DSMT4">
                    <p:embed/>
                  </p:oleObj>
                </mc:Choice>
                <mc:Fallback>
                  <p:oleObj name="Equation" r:id="rId14" imgW="6728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36466" y="2648125"/>
                          <a:ext cx="6731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8BFB6BCA-DB28-41E2-9A93-4C170FF44E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2779852"/>
                </p:ext>
              </p:extLst>
            </p:nvPr>
          </p:nvGraphicFramePr>
          <p:xfrm>
            <a:off x="4817690" y="2623686"/>
            <a:ext cx="64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4" name="Equation" r:id="rId16" imgW="647640" imgH="431640" progId="Equation.DSMT4">
                    <p:embed/>
                  </p:oleObj>
                </mc:Choice>
                <mc:Fallback>
                  <p:oleObj name="Equation" r:id="rId16" imgW="6476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817690" y="2623686"/>
                          <a:ext cx="647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173513DA-0FD3-45EB-B616-FC694A4F4D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242194"/>
                </p:ext>
              </p:extLst>
            </p:nvPr>
          </p:nvGraphicFramePr>
          <p:xfrm>
            <a:off x="2268314" y="3206803"/>
            <a:ext cx="1117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5" name="Equation" r:id="rId18" imgW="1117440" imgH="431640" progId="Equation.DSMT4">
                    <p:embed/>
                  </p:oleObj>
                </mc:Choice>
                <mc:Fallback>
                  <p:oleObj name="Equation" r:id="rId18" imgW="11174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68314" y="3206803"/>
                          <a:ext cx="1117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BC74258E-0794-4988-A62B-7B947A28AE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18969"/>
                </p:ext>
              </p:extLst>
            </p:nvPr>
          </p:nvGraphicFramePr>
          <p:xfrm>
            <a:off x="4735140" y="3206803"/>
            <a:ext cx="14605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6" name="Equation" r:id="rId20" imgW="1460160" imgH="520560" progId="Equation.DSMT4">
                    <p:embed/>
                  </p:oleObj>
                </mc:Choice>
                <mc:Fallback>
                  <p:oleObj name="Equation" r:id="rId20" imgW="14601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735140" y="3206803"/>
                          <a:ext cx="14605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409BCBE3-C4D2-4D68-A66D-5712024537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367268"/>
                </p:ext>
              </p:extLst>
            </p:nvPr>
          </p:nvGraphicFramePr>
          <p:xfrm>
            <a:off x="2880816" y="3775567"/>
            <a:ext cx="10922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7" name="Equation" r:id="rId22" imgW="1091880" imgH="520560" progId="Equation.DSMT4">
                    <p:embed/>
                  </p:oleObj>
                </mc:Choice>
                <mc:Fallback>
                  <p:oleObj name="Equation" r:id="rId22" imgW="109188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880816" y="3775567"/>
                          <a:ext cx="10922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95DE542B-16C4-4A3B-AFC3-5C9782855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1814665"/>
                </p:ext>
              </p:extLst>
            </p:nvPr>
          </p:nvGraphicFramePr>
          <p:xfrm>
            <a:off x="5473590" y="3735640"/>
            <a:ext cx="1701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8" name="Equation" r:id="rId24" imgW="1701720" imgH="520560" progId="Equation.DSMT4">
                    <p:embed/>
                  </p:oleObj>
                </mc:Choice>
                <mc:Fallback>
                  <p:oleObj name="Equation" r:id="rId24" imgW="17017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473590" y="3735640"/>
                          <a:ext cx="17018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003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287D24E3-5617-43BC-ABBC-64D894B9239D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25903"/>
              </p:ext>
            </p:extLst>
          </p:nvPr>
        </p:nvGraphicFramePr>
        <p:xfrm>
          <a:off x="1724434" y="616046"/>
          <a:ext cx="144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3" name="Equation" r:id="rId4" imgW="1447560" imgH="863280" progId="Equation.DSMT4">
                  <p:embed/>
                </p:oleObj>
              </mc:Choice>
              <mc:Fallback>
                <p:oleObj name="Equation" r:id="rId4" imgW="1447560" imgH="8632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4434" y="616046"/>
                        <a:ext cx="1447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组合 86">
            <a:extLst>
              <a:ext uri="{FF2B5EF4-FFF2-40B4-BE49-F238E27FC236}">
                <a16:creationId xmlns:a16="http://schemas.microsoft.com/office/drawing/2014/main" id="{F808DBC4-B9CA-4C37-B895-2CB455088D82}"/>
              </a:ext>
            </a:extLst>
          </p:cNvPr>
          <p:cNvGrpSpPr/>
          <p:nvPr/>
        </p:nvGrpSpPr>
        <p:grpSpPr>
          <a:xfrm>
            <a:off x="985758" y="1581150"/>
            <a:ext cx="7619260" cy="863600"/>
            <a:chOff x="985758" y="1581150"/>
            <a:chExt cx="7619260" cy="863600"/>
          </a:xfrm>
        </p:grpSpPr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268A70-1D63-4F10-B9EE-AA160947A97B}"/>
                </a:ext>
              </a:extLst>
            </p:cNvPr>
            <p:cNvSpPr txBox="1"/>
            <p:nvPr/>
          </p:nvSpPr>
          <p:spPr>
            <a:xfrm>
              <a:off x="985758" y="1656477"/>
              <a:ext cx="7619260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                是由       与         复合而成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50EC871A-4714-443A-9140-ECFB03069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407751"/>
                </p:ext>
              </p:extLst>
            </p:nvPr>
          </p:nvGraphicFramePr>
          <p:xfrm>
            <a:off x="1466532" y="1817688"/>
            <a:ext cx="1346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4" name="Equation" r:id="rId6" imgW="1346040" imgH="342720" progId="Equation.DSMT4">
                    <p:embed/>
                  </p:oleObj>
                </mc:Choice>
                <mc:Fallback>
                  <p:oleObj name="Equation" r:id="rId6" imgW="1346040" imgH="34272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50EC871A-4714-443A-9140-ECFB030694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66532" y="1817688"/>
                          <a:ext cx="1346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9C094423-2CFE-403D-9E23-C628D72D92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755843"/>
                </p:ext>
              </p:extLst>
            </p:nvPr>
          </p:nvGraphicFramePr>
          <p:xfrm>
            <a:off x="2811463" y="1581150"/>
            <a:ext cx="9652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5" name="Equation" r:id="rId8" imgW="965160" imgH="863280" progId="Equation.DSMT4">
                    <p:embed/>
                  </p:oleObj>
                </mc:Choice>
                <mc:Fallback>
                  <p:oleObj name="Equation" r:id="rId8" imgW="965160" imgH="863280" progId="Equation.DSMT4">
                    <p:embed/>
                    <p:pic>
                      <p:nvPicPr>
                        <p:cNvPr id="75" name="对象 74">
                          <a:extLst>
                            <a:ext uri="{FF2B5EF4-FFF2-40B4-BE49-F238E27FC236}">
                              <a16:creationId xmlns:a16="http://schemas.microsoft.com/office/drawing/2014/main" id="{9C094423-2CFE-403D-9E23-C628D72D92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11463" y="1581150"/>
                          <a:ext cx="9652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48F3E057-F60F-4EBF-AACB-AD992DFAE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066624"/>
                </p:ext>
              </p:extLst>
            </p:nvPr>
          </p:nvGraphicFramePr>
          <p:xfrm>
            <a:off x="4471520" y="1762254"/>
            <a:ext cx="901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6" name="Equation" r:id="rId10" imgW="901440" imgH="431640" progId="Equation.DSMT4">
                    <p:embed/>
                  </p:oleObj>
                </mc:Choice>
                <mc:Fallback>
                  <p:oleObj name="Equation" r:id="rId10" imgW="9014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71520" y="1762254"/>
                          <a:ext cx="901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F67D1DC3-CDBC-47CA-A00A-1AE4AE4681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078541"/>
                </p:ext>
              </p:extLst>
            </p:nvPr>
          </p:nvGraphicFramePr>
          <p:xfrm>
            <a:off x="5876925" y="1623501"/>
            <a:ext cx="11938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7" name="Equation" r:id="rId12" imgW="1193760" imgH="774360" progId="Equation.DSMT4">
                    <p:embed/>
                  </p:oleObj>
                </mc:Choice>
                <mc:Fallback>
                  <p:oleObj name="Equation" r:id="rId12" imgW="119376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76925" y="1623501"/>
                          <a:ext cx="11938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E9B3D738-A966-4A92-8FEC-5A098F838086}"/>
              </a:ext>
            </a:extLst>
          </p:cNvPr>
          <p:cNvGrpSpPr/>
          <p:nvPr/>
        </p:nvGrpSpPr>
        <p:grpSpPr>
          <a:xfrm>
            <a:off x="979821" y="2451100"/>
            <a:ext cx="6346546" cy="774700"/>
            <a:chOff x="979821" y="2451100"/>
            <a:chExt cx="6346546" cy="774700"/>
          </a:xfrm>
        </p:grpSpPr>
        <p:sp>
          <p:nvSpPr>
            <p:cNvPr id="130000" name="文本框 129999">
              <a:extLst>
                <a:ext uri="{FF2B5EF4-FFF2-40B4-BE49-F238E27FC236}">
                  <a16:creationId xmlns:a16="http://schemas.microsoft.com/office/drawing/2014/main" id="{F818D20B-3B6C-46FC-AEEF-05A3FFBD14C3}"/>
                </a:ext>
              </a:extLst>
            </p:cNvPr>
            <p:cNvSpPr txBox="1"/>
            <p:nvPr/>
          </p:nvSpPr>
          <p:spPr>
            <a:xfrm>
              <a:off x="979821" y="2559412"/>
              <a:ext cx="63465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由于</a:t>
              </a:r>
            </a:p>
          </p:txBody>
        </p:sp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9D9A819B-E431-4B83-8C5A-E082C60F7B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598067"/>
                </p:ext>
              </p:extLst>
            </p:nvPr>
          </p:nvGraphicFramePr>
          <p:xfrm>
            <a:off x="1709738" y="2451100"/>
            <a:ext cx="33274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8" name="Equation" r:id="rId14" imgW="3327120" imgH="774360" progId="Equation.DSMT4">
                    <p:embed/>
                  </p:oleObj>
                </mc:Choice>
                <mc:Fallback>
                  <p:oleObj name="Equation" r:id="rId14" imgW="332712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09738" y="2451100"/>
                          <a:ext cx="33274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85" name="组合 129984">
            <a:extLst>
              <a:ext uri="{FF2B5EF4-FFF2-40B4-BE49-F238E27FC236}">
                <a16:creationId xmlns:a16="http://schemas.microsoft.com/office/drawing/2014/main" id="{8FAFCBDF-AB22-434A-9EB3-4A910F636630}"/>
              </a:ext>
            </a:extLst>
          </p:cNvPr>
          <p:cNvGrpSpPr/>
          <p:nvPr/>
        </p:nvGrpSpPr>
        <p:grpSpPr>
          <a:xfrm>
            <a:off x="990299" y="3492500"/>
            <a:ext cx="3214989" cy="863600"/>
            <a:chOff x="990299" y="3492500"/>
            <a:chExt cx="3214989" cy="863600"/>
          </a:xfrm>
        </p:grpSpPr>
        <p:sp>
          <p:nvSpPr>
            <p:cNvPr id="130009" name="文本框 130008">
              <a:extLst>
                <a:ext uri="{FF2B5EF4-FFF2-40B4-BE49-F238E27FC236}">
                  <a16:creationId xmlns:a16="http://schemas.microsoft.com/office/drawing/2014/main" id="{B34DA985-AA12-4679-8F86-1EDCBE665350}"/>
                </a:ext>
              </a:extLst>
            </p:cNvPr>
            <p:cNvSpPr txBox="1"/>
            <p:nvPr/>
          </p:nvSpPr>
          <p:spPr>
            <a:xfrm>
              <a:off x="990299" y="3693084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因此，</a:t>
              </a:r>
            </a:p>
          </p:txBody>
        </p:sp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4875ACE2-8C90-41E7-AC1B-752BF9C05A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859750"/>
                </p:ext>
              </p:extLst>
            </p:nvPr>
          </p:nvGraphicFramePr>
          <p:xfrm>
            <a:off x="2058988" y="3492500"/>
            <a:ext cx="21463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9" name="Equation" r:id="rId16" imgW="2145960" imgH="863280" progId="Equation.DSMT4">
                    <p:embed/>
                  </p:oleObj>
                </mc:Choice>
                <mc:Fallback>
                  <p:oleObj name="Equation" r:id="rId16" imgW="214596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58988" y="3492500"/>
                          <a:ext cx="21463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4185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3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                                       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0FD5F089-0269-4CB9-B30B-44F4CC015189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10050"/>
              </p:ext>
            </p:extLst>
          </p:nvPr>
        </p:nvGraphicFramePr>
        <p:xfrm>
          <a:off x="1709738" y="663623"/>
          <a:ext cx="2006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0" name="Equation" r:id="rId4" imgW="2006280" imgH="799920" progId="Equation.DSMT4">
                  <p:embed/>
                </p:oleObj>
              </mc:Choice>
              <mc:Fallback>
                <p:oleObj name="Equation" r:id="rId4" imgW="2006280" imgH="79992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9738" y="663623"/>
                        <a:ext cx="2006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>
            <a:extLst>
              <a:ext uri="{FF2B5EF4-FFF2-40B4-BE49-F238E27FC236}">
                <a16:creationId xmlns:a16="http://schemas.microsoft.com/office/drawing/2014/main" id="{3A2C6926-D1F2-4972-B303-B02ECE302ED3}"/>
              </a:ext>
            </a:extLst>
          </p:cNvPr>
          <p:cNvGrpSpPr/>
          <p:nvPr/>
        </p:nvGrpSpPr>
        <p:grpSpPr>
          <a:xfrm>
            <a:off x="732798" y="1617811"/>
            <a:ext cx="3111500" cy="1550109"/>
            <a:chOff x="732798" y="1617811"/>
            <a:chExt cx="3111500" cy="1550109"/>
          </a:xfrm>
        </p:grpSpPr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50EC871A-4714-443A-9140-ECFB03069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531214"/>
                </p:ext>
              </p:extLst>
            </p:nvPr>
          </p:nvGraphicFramePr>
          <p:xfrm>
            <a:off x="1093788" y="1617811"/>
            <a:ext cx="19304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1" name="Equation" r:id="rId6" imgW="1930320" imgH="799920" progId="Equation.DSMT4">
                    <p:embed/>
                  </p:oleObj>
                </mc:Choice>
                <mc:Fallback>
                  <p:oleObj name="Equation" r:id="rId6" imgW="1930320" imgH="79992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50EC871A-4714-443A-9140-ECFB030694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93788" y="1617811"/>
                          <a:ext cx="19304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F67D1DC3-CDBC-47CA-A00A-1AE4AE4681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526244"/>
                </p:ext>
              </p:extLst>
            </p:nvPr>
          </p:nvGraphicFramePr>
          <p:xfrm>
            <a:off x="732798" y="2355120"/>
            <a:ext cx="31115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2" name="Equation" r:id="rId8" imgW="3111480" imgH="812520" progId="Equation.DSMT4">
                    <p:embed/>
                  </p:oleObj>
                </mc:Choice>
                <mc:Fallback>
                  <p:oleObj name="Equation" r:id="rId8" imgW="3111480" imgH="8125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F67D1DC3-CDBC-47CA-A00A-1AE4AE4681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2798" y="2355120"/>
                          <a:ext cx="31115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9D9A819B-E431-4B83-8C5A-E082C60F7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50350"/>
              </p:ext>
            </p:extLst>
          </p:nvPr>
        </p:nvGraphicFramePr>
        <p:xfrm>
          <a:off x="3958265" y="2355120"/>
          <a:ext cx="3111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3" name="Equation" r:id="rId10" imgW="3111480" imgH="812520" progId="Equation.DSMT4">
                  <p:embed/>
                </p:oleObj>
              </mc:Choice>
              <mc:Fallback>
                <p:oleObj name="Equation" r:id="rId10" imgW="3111480" imgH="81252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9D9A819B-E431-4B83-8C5A-E082C60F7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8265" y="2355120"/>
                        <a:ext cx="3111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>
            <a:extLst>
              <a:ext uri="{FF2B5EF4-FFF2-40B4-BE49-F238E27FC236}">
                <a16:creationId xmlns:a16="http://schemas.microsoft.com/office/drawing/2014/main" id="{9A422524-DB81-47C8-965D-701976A59BA8}"/>
              </a:ext>
            </a:extLst>
          </p:cNvPr>
          <p:cNvGrpSpPr/>
          <p:nvPr/>
        </p:nvGrpSpPr>
        <p:grpSpPr>
          <a:xfrm>
            <a:off x="732798" y="3315009"/>
            <a:ext cx="5568617" cy="928391"/>
            <a:chOff x="732798" y="3315009"/>
            <a:chExt cx="5568617" cy="928391"/>
          </a:xfrm>
        </p:grpSpPr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4875ACE2-8C90-41E7-AC1B-752BF9C05A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548048"/>
                </p:ext>
              </p:extLst>
            </p:nvPr>
          </p:nvGraphicFramePr>
          <p:xfrm>
            <a:off x="732798" y="3327709"/>
            <a:ext cx="21717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4" name="Equation" r:id="rId12" imgW="2171520" imgH="774360" progId="Equation.DSMT4">
                    <p:embed/>
                  </p:oleObj>
                </mc:Choice>
                <mc:Fallback>
                  <p:oleObj name="Equation" r:id="rId12" imgW="2171520" imgH="774360" progId="Equation.DSMT4">
                    <p:embed/>
                    <p:pic>
                      <p:nvPicPr>
                        <p:cNvPr id="55" name="对象 54">
                          <a:extLst>
                            <a:ext uri="{FF2B5EF4-FFF2-40B4-BE49-F238E27FC236}">
                              <a16:creationId xmlns:a16="http://schemas.microsoft.com/office/drawing/2014/main" id="{4875ACE2-8C90-41E7-AC1B-752BF9C05A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32798" y="3327709"/>
                          <a:ext cx="21717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31498FE2-5490-422D-80E5-E3FB4DFF93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856310"/>
                </p:ext>
              </p:extLst>
            </p:nvPr>
          </p:nvGraphicFramePr>
          <p:xfrm>
            <a:off x="3124460" y="3316300"/>
            <a:ext cx="23495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5" name="Equation" r:id="rId14" imgW="2349360" imgH="927000" progId="Equation.DSMT4">
                    <p:embed/>
                  </p:oleObj>
                </mc:Choice>
                <mc:Fallback>
                  <p:oleObj name="Equation" r:id="rId14" imgW="2349360" imgH="9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24460" y="3316300"/>
                          <a:ext cx="2349500" cy="927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55F6F0BE-BA4C-4F02-A3C5-C2307AAF65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085725"/>
                </p:ext>
              </p:extLst>
            </p:nvPr>
          </p:nvGraphicFramePr>
          <p:xfrm>
            <a:off x="5514015" y="3315009"/>
            <a:ext cx="7874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6" name="Equation" r:id="rId16" imgW="787320" imgH="787320" progId="Equation.DSMT4">
                    <p:embed/>
                  </p:oleObj>
                </mc:Choice>
                <mc:Fallback>
                  <p:oleObj name="Equation" r:id="rId16" imgW="78732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514015" y="3315009"/>
                          <a:ext cx="7874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8607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若                     试求    的值．                  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C89E6921-24F0-48C0-ACDD-9D8426B7CD53}"/>
              </a:ext>
            </a:extLst>
          </p:cNvPr>
          <p:cNvGrpSpPr/>
          <p:nvPr/>
        </p:nvGrpSpPr>
        <p:grpSpPr>
          <a:xfrm>
            <a:off x="425450" y="1512044"/>
            <a:ext cx="7969250" cy="648072"/>
            <a:chOff x="425450" y="1512044"/>
            <a:chExt cx="7969250" cy="648072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698451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90806"/>
              </p:ext>
            </p:extLst>
          </p:nvPr>
        </p:nvGraphicFramePr>
        <p:xfrm>
          <a:off x="1663960" y="631309"/>
          <a:ext cx="292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7" name="Equation" r:id="rId4" imgW="2920680" imgH="888840" progId="Equation.DSMT4">
                  <p:embed/>
                </p:oleObj>
              </mc:Choice>
              <mc:Fallback>
                <p:oleObj name="Equation" r:id="rId4" imgW="2920680" imgH="8888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3960" y="631309"/>
                        <a:ext cx="2921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0F0AAB0-A0D5-462F-B6DA-D609CE9BA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87371"/>
              </p:ext>
            </p:extLst>
          </p:nvPr>
        </p:nvGraphicFramePr>
        <p:xfrm>
          <a:off x="5510393" y="925407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" name="Equation" r:id="rId6" imgW="457200" imgH="330120" progId="Equation.DSMT4">
                  <p:embed/>
                </p:oleObj>
              </mc:Choice>
              <mc:Fallback>
                <p:oleObj name="Equation" r:id="rId6" imgW="457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0393" y="925407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组合 86">
            <a:extLst>
              <a:ext uri="{FF2B5EF4-FFF2-40B4-BE49-F238E27FC236}">
                <a16:creationId xmlns:a16="http://schemas.microsoft.com/office/drawing/2014/main" id="{F13E684A-1EEC-4DF7-84F3-0414D801DDD9}"/>
              </a:ext>
            </a:extLst>
          </p:cNvPr>
          <p:cNvGrpSpPr/>
          <p:nvPr/>
        </p:nvGrpSpPr>
        <p:grpSpPr>
          <a:xfrm>
            <a:off x="1036805" y="1697263"/>
            <a:ext cx="4937577" cy="1689816"/>
            <a:chOff x="1036805" y="1697263"/>
            <a:chExt cx="4937577" cy="1689816"/>
          </a:xfrm>
        </p:grpSpPr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50EC871A-4714-443A-9140-ECFB03069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898327"/>
                </p:ext>
              </p:extLst>
            </p:nvPr>
          </p:nvGraphicFramePr>
          <p:xfrm>
            <a:off x="1663960" y="1697263"/>
            <a:ext cx="24511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9" name="Equation" r:id="rId8" imgW="2450880" imgH="888840" progId="Equation.DSMT4">
                    <p:embed/>
                  </p:oleObj>
                </mc:Choice>
                <mc:Fallback>
                  <p:oleObj name="Equation" r:id="rId8" imgW="2450880" imgH="88884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50EC871A-4714-443A-9140-ECFB030694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63960" y="1697263"/>
                          <a:ext cx="24511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F67D1DC3-CDBC-47CA-A00A-1AE4AE4681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606055"/>
                </p:ext>
              </p:extLst>
            </p:nvPr>
          </p:nvGraphicFramePr>
          <p:xfrm>
            <a:off x="1409960" y="2586979"/>
            <a:ext cx="4064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0" name="Equation" r:id="rId10" imgW="4063680" imgH="799920" progId="Equation.DSMT4">
                    <p:embed/>
                  </p:oleObj>
                </mc:Choice>
                <mc:Fallback>
                  <p:oleObj name="Equation" r:id="rId10" imgW="4063680" imgH="7999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F67D1DC3-CDBC-47CA-A00A-1AE4AE4681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09960" y="2586979"/>
                          <a:ext cx="40640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066C417E-484B-4166-BB17-82E03D99BD6F}"/>
                </a:ext>
              </a:extLst>
            </p:cNvPr>
            <p:cNvSpPr txBox="1"/>
            <p:nvPr/>
          </p:nvSpPr>
          <p:spPr>
            <a:xfrm>
              <a:off x="1036805" y="1910930"/>
              <a:ext cx="5701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由</a:t>
              </a:r>
            </a:p>
          </p:txBody>
        </p:sp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510661B8-824A-4DD9-A2FD-82D60021BA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976284"/>
                </p:ext>
              </p:extLst>
            </p:nvPr>
          </p:nvGraphicFramePr>
          <p:xfrm>
            <a:off x="5529882" y="2838123"/>
            <a:ext cx="444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1" name="Equation" r:id="rId12" imgW="444240" imgH="330120" progId="Equation.DSMT4">
                    <p:embed/>
                  </p:oleObj>
                </mc:Choice>
                <mc:Fallback>
                  <p:oleObj name="Equation" r:id="rId12" imgW="4442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29882" y="2838123"/>
                          <a:ext cx="444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88" name="组合 129987">
            <a:extLst>
              <a:ext uri="{FF2B5EF4-FFF2-40B4-BE49-F238E27FC236}">
                <a16:creationId xmlns:a16="http://schemas.microsoft.com/office/drawing/2014/main" id="{2B46E321-A53D-42FD-A952-D4CBD015BF5D}"/>
              </a:ext>
            </a:extLst>
          </p:cNvPr>
          <p:cNvGrpSpPr/>
          <p:nvPr/>
        </p:nvGrpSpPr>
        <p:grpSpPr>
          <a:xfrm>
            <a:off x="979821" y="3545404"/>
            <a:ext cx="1916446" cy="863600"/>
            <a:chOff x="979821" y="3545404"/>
            <a:chExt cx="1916446" cy="863600"/>
          </a:xfrm>
        </p:grpSpPr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9D9A819B-E431-4B83-8C5A-E082C60F7B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310655"/>
                </p:ext>
              </p:extLst>
            </p:nvPr>
          </p:nvGraphicFramePr>
          <p:xfrm>
            <a:off x="1473867" y="3545404"/>
            <a:ext cx="14224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2" name="Equation" r:id="rId14" imgW="1422360" imgH="863280" progId="Equation.DSMT4">
                    <p:embed/>
                  </p:oleObj>
                </mc:Choice>
                <mc:Fallback>
                  <p:oleObj name="Equation" r:id="rId14" imgW="1422360" imgH="86328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9D9A819B-E431-4B83-8C5A-E082C60F7B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73867" y="3545404"/>
                          <a:ext cx="14224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561B64DF-C880-4C5B-A489-91B4469CE165}"/>
                </a:ext>
              </a:extLst>
            </p:cNvPr>
            <p:cNvSpPr txBox="1"/>
            <p:nvPr/>
          </p:nvSpPr>
          <p:spPr>
            <a:xfrm>
              <a:off x="979821" y="3657040"/>
              <a:ext cx="4940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得          </a:t>
              </a:r>
            </a:p>
          </p:txBody>
        </p:sp>
      </p:grpSp>
      <p:grpSp>
        <p:nvGrpSpPr>
          <p:cNvPr id="129996" name="组合 129995">
            <a:extLst>
              <a:ext uri="{FF2B5EF4-FFF2-40B4-BE49-F238E27FC236}">
                <a16:creationId xmlns:a16="http://schemas.microsoft.com/office/drawing/2014/main" id="{2803035B-B136-4F3B-9AEB-ACB76BBBF5A5}"/>
              </a:ext>
            </a:extLst>
          </p:cNvPr>
          <p:cNvGrpSpPr/>
          <p:nvPr/>
        </p:nvGrpSpPr>
        <p:grpSpPr>
          <a:xfrm>
            <a:off x="3492450" y="3672284"/>
            <a:ext cx="2322563" cy="461665"/>
            <a:chOff x="3492450" y="3672284"/>
            <a:chExt cx="2322563" cy="461665"/>
          </a:xfrm>
        </p:grpSpPr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4875ACE2-8C90-41E7-AC1B-752BF9C05A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759271"/>
                </p:ext>
              </p:extLst>
            </p:nvPr>
          </p:nvGraphicFramePr>
          <p:xfrm>
            <a:off x="4278313" y="3760788"/>
            <a:ext cx="1536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3" name="Equation" r:id="rId16" imgW="1536480" imgH="330120" progId="Equation.DSMT4">
                    <p:embed/>
                  </p:oleObj>
                </mc:Choice>
                <mc:Fallback>
                  <p:oleObj name="Equation" r:id="rId16" imgW="1536480" imgH="330120" progId="Equation.DSMT4">
                    <p:embed/>
                    <p:pic>
                      <p:nvPicPr>
                        <p:cNvPr id="55" name="对象 54">
                          <a:extLst>
                            <a:ext uri="{FF2B5EF4-FFF2-40B4-BE49-F238E27FC236}">
                              <a16:creationId xmlns:a16="http://schemas.microsoft.com/office/drawing/2014/main" id="{4875ACE2-8C90-41E7-AC1B-752BF9C05A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78313" y="3760788"/>
                          <a:ext cx="15367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985" name="文本框 129984">
              <a:extLst>
                <a:ext uri="{FF2B5EF4-FFF2-40B4-BE49-F238E27FC236}">
                  <a16:creationId xmlns:a16="http://schemas.microsoft.com/office/drawing/2014/main" id="{86E1960A-7CE7-4D16-8585-664D4CD89F47}"/>
                </a:ext>
              </a:extLst>
            </p:cNvPr>
            <p:cNvSpPr txBox="1"/>
            <p:nvPr/>
          </p:nvSpPr>
          <p:spPr>
            <a:xfrm>
              <a:off x="3492450" y="3672284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解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8075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592531" y="719956"/>
            <a:ext cx="4176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一、极限运算法则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3A4F3A4-87F5-4CEA-B4EA-56E3CC540EC0}"/>
              </a:ext>
            </a:extLst>
          </p:cNvPr>
          <p:cNvGrpSpPr/>
          <p:nvPr/>
        </p:nvGrpSpPr>
        <p:grpSpPr>
          <a:xfrm>
            <a:off x="358612" y="1296020"/>
            <a:ext cx="8246406" cy="461665"/>
            <a:chOff x="358612" y="1296020"/>
            <a:chExt cx="8246406" cy="461665"/>
          </a:xfrm>
        </p:grpSpPr>
        <p:sp>
          <p:nvSpPr>
            <p:cNvPr id="2" name="矩形 1"/>
            <p:cNvSpPr/>
            <p:nvPr/>
          </p:nvSpPr>
          <p:spPr>
            <a:xfrm>
              <a:off x="358612" y="1296020"/>
              <a:ext cx="824640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 </a:t>
              </a:r>
              <a:r>
                <a:rPr lang="zh-CN" altLang="en-US" sz="24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                       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则</a:t>
              </a:r>
              <a:endParaRPr lang="zh-CN" altLang="en-US" sz="2400" dirty="0"/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35DE989A-7E17-4C20-84F1-6E406D0EF9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467051"/>
                </p:ext>
              </p:extLst>
            </p:nvPr>
          </p:nvGraphicFramePr>
          <p:xfrm>
            <a:off x="1693474" y="1381257"/>
            <a:ext cx="3276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3" name="Equation" r:id="rId4" imgW="3276360" imgH="342720" progId="Equation.DSMT4">
                    <p:embed/>
                  </p:oleObj>
                </mc:Choice>
                <mc:Fallback>
                  <p:oleObj name="Equation" r:id="rId4" imgW="32763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3474" y="1381257"/>
                          <a:ext cx="3276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04F1C97-8F38-4048-BACC-E15DDAF20736}"/>
              </a:ext>
            </a:extLst>
          </p:cNvPr>
          <p:cNvGrpSpPr/>
          <p:nvPr/>
        </p:nvGrpSpPr>
        <p:grpSpPr>
          <a:xfrm>
            <a:off x="489007" y="3055063"/>
            <a:ext cx="5535555" cy="899783"/>
            <a:chOff x="489007" y="3055063"/>
            <a:chExt cx="5535555" cy="899783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C90B778-5CB7-4CAF-8777-7B45698842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374526"/>
                </p:ext>
              </p:extLst>
            </p:nvPr>
          </p:nvGraphicFramePr>
          <p:xfrm>
            <a:off x="1548234" y="3389061"/>
            <a:ext cx="698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4" name="Equation" r:id="rId6" imgW="698400" imgH="279360" progId="Equation.DSMT4">
                    <p:embed/>
                  </p:oleObj>
                </mc:Choice>
                <mc:Fallback>
                  <p:oleObj name="Equation" r:id="rId6" imgW="698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8234" y="3389061"/>
                          <a:ext cx="698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A2FB6957-342B-4ED9-9ED4-5FF2566A4F89}"/>
                </a:ext>
              </a:extLst>
            </p:cNvPr>
            <p:cNvSpPr txBox="1"/>
            <p:nvPr/>
          </p:nvSpPr>
          <p:spPr>
            <a:xfrm>
              <a:off x="489007" y="3055063"/>
              <a:ext cx="699185" cy="71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826E90D-5A0D-4D61-AF07-43B10776D6CE}"/>
                </a:ext>
              </a:extLst>
            </p:cNvPr>
            <p:cNvSpPr txBox="1"/>
            <p:nvPr/>
          </p:nvSpPr>
          <p:spPr>
            <a:xfrm>
              <a:off x="1116186" y="3297929"/>
              <a:ext cx="20162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若     ，则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82BE9B8A-AABB-4665-8535-C77A369443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785809"/>
                </p:ext>
              </p:extLst>
            </p:nvPr>
          </p:nvGraphicFramePr>
          <p:xfrm>
            <a:off x="2976562" y="3167446"/>
            <a:ext cx="3048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5" name="Equation" r:id="rId8" imgW="3047760" imgH="787320" progId="Equation.DSMT4">
                    <p:embed/>
                  </p:oleObj>
                </mc:Choice>
                <mc:Fallback>
                  <p:oleObj name="Equation" r:id="rId8" imgW="30477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76562" y="3167446"/>
                          <a:ext cx="30480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634ADCD0-5716-4F99-89A1-CD4A28C9DA88}"/>
              </a:ext>
            </a:extLst>
          </p:cNvPr>
          <p:cNvGrpSpPr/>
          <p:nvPr/>
        </p:nvGrpSpPr>
        <p:grpSpPr>
          <a:xfrm>
            <a:off x="489008" y="2307101"/>
            <a:ext cx="5969686" cy="718466"/>
            <a:chOff x="489008" y="2307101"/>
            <a:chExt cx="5969686" cy="718466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D7ECDA3-B982-4575-9D70-A7DA455357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669709"/>
                </p:ext>
              </p:extLst>
            </p:nvPr>
          </p:nvGraphicFramePr>
          <p:xfrm>
            <a:off x="1188194" y="2666334"/>
            <a:ext cx="5270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6" name="Equation" r:id="rId10" imgW="5270400" imgH="342720" progId="Equation.DSMT4">
                    <p:embed/>
                  </p:oleObj>
                </mc:Choice>
                <mc:Fallback>
                  <p:oleObj name="Equation" r:id="rId10" imgW="5270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88194" y="2666334"/>
                          <a:ext cx="5270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54E258A7-AFCC-4E2E-9A07-1516C5F269B0}"/>
                </a:ext>
              </a:extLst>
            </p:cNvPr>
            <p:cNvSpPr txBox="1"/>
            <p:nvPr/>
          </p:nvSpPr>
          <p:spPr>
            <a:xfrm>
              <a:off x="489008" y="2307101"/>
              <a:ext cx="699185" cy="71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5492A9F-80D2-4046-8E5B-EC42472E2656}"/>
              </a:ext>
            </a:extLst>
          </p:cNvPr>
          <p:cNvGrpSpPr/>
          <p:nvPr/>
        </p:nvGrpSpPr>
        <p:grpSpPr>
          <a:xfrm>
            <a:off x="489007" y="1599510"/>
            <a:ext cx="6337987" cy="718466"/>
            <a:chOff x="489007" y="1599510"/>
            <a:chExt cx="6337987" cy="718466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32C42C3C-6174-4384-AABC-782DFCFBB2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207287"/>
                </p:ext>
              </p:extLst>
            </p:nvPr>
          </p:nvGraphicFramePr>
          <p:xfrm>
            <a:off x="1188194" y="1915897"/>
            <a:ext cx="5638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7" name="Equation" r:id="rId12" imgW="5638680" imgH="342720" progId="Equation.DSMT4">
                    <p:embed/>
                  </p:oleObj>
                </mc:Choice>
                <mc:Fallback>
                  <p:oleObj name="Equation" r:id="rId12" imgW="56386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88194" y="1915897"/>
                          <a:ext cx="5638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70926FA0-1F9A-4532-82A6-033420CCABD1}"/>
                </a:ext>
              </a:extLst>
            </p:cNvPr>
            <p:cNvSpPr txBox="1"/>
            <p:nvPr/>
          </p:nvSpPr>
          <p:spPr>
            <a:xfrm>
              <a:off x="489007" y="1599510"/>
              <a:ext cx="699185" cy="71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7296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8F2991F-581F-4770-AC57-CA67B692966E}"/>
              </a:ext>
            </a:extLst>
          </p:cNvPr>
          <p:cNvGrpSpPr/>
          <p:nvPr/>
        </p:nvGrpSpPr>
        <p:grpSpPr>
          <a:xfrm>
            <a:off x="364490" y="575940"/>
            <a:ext cx="6840761" cy="1278260"/>
            <a:chOff x="364490" y="575940"/>
            <a:chExt cx="6840761" cy="1278260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F4CCA6C-E382-41C6-9BC3-F491C81A733D}"/>
                </a:ext>
              </a:extLst>
            </p:cNvPr>
            <p:cNvSpPr txBox="1"/>
            <p:nvPr/>
          </p:nvSpPr>
          <p:spPr>
            <a:xfrm>
              <a:off x="364490" y="575940"/>
              <a:ext cx="6840761" cy="559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复合函数极限公式的一种用法：            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902653B3-B048-45DA-BF0D-DB00329ABD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293069"/>
                </p:ext>
              </p:extLst>
            </p:nvPr>
          </p:nvGraphicFramePr>
          <p:xfrm>
            <a:off x="1298575" y="1333500"/>
            <a:ext cx="12065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4" name="Equation" r:id="rId4" imgW="1206360" imgH="520560" progId="Equation.DSMT4">
                    <p:embed/>
                  </p:oleObj>
                </mc:Choice>
                <mc:Fallback>
                  <p:oleObj name="Equation" r:id="rId4" imgW="1206360" imgH="52056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902653B3-B048-45DA-BF0D-DB00329ABD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98575" y="1333500"/>
                          <a:ext cx="12065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F10538D2-46DA-4F94-A132-7B9AB2596D66}"/>
                </a:ext>
              </a:extLst>
            </p:cNvPr>
            <p:cNvSpPr txBox="1"/>
            <p:nvPr/>
          </p:nvSpPr>
          <p:spPr>
            <a:xfrm>
              <a:off x="900162" y="1254449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求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0590EE9-01EA-4E5D-A05C-ABD41F602D72}"/>
              </a:ext>
            </a:extLst>
          </p:cNvPr>
          <p:cNvGrpSpPr/>
          <p:nvPr/>
        </p:nvGrpSpPr>
        <p:grpSpPr>
          <a:xfrm>
            <a:off x="1044178" y="1268924"/>
            <a:ext cx="6239272" cy="1890201"/>
            <a:chOff x="1044178" y="1268924"/>
            <a:chExt cx="6239272" cy="1890201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796CF1D-1147-437F-A8EC-2E332B816DA9}"/>
                </a:ext>
              </a:extLst>
            </p:cNvPr>
            <p:cNvSpPr txBox="1"/>
            <p:nvPr/>
          </p:nvSpPr>
          <p:spPr>
            <a:xfrm>
              <a:off x="2649091" y="1268924"/>
              <a:ext cx="8433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可令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1B41408B-2604-4625-B3FB-398746156A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986384"/>
                </p:ext>
              </p:extLst>
            </p:nvPr>
          </p:nvGraphicFramePr>
          <p:xfrm>
            <a:off x="3386138" y="1304925"/>
            <a:ext cx="1143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5" name="Equation" r:id="rId6" imgW="1143000" imgH="431640" progId="Equation.DSMT4">
                    <p:embed/>
                  </p:oleObj>
                </mc:Choice>
                <mc:Fallback>
                  <p:oleObj name="Equation" r:id="rId6" imgW="11430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86138" y="1304925"/>
                          <a:ext cx="1143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CC91D82-39FF-4715-BEE1-D96B6F4891BA}"/>
                </a:ext>
              </a:extLst>
            </p:cNvPr>
            <p:cNvSpPr txBox="1"/>
            <p:nvPr/>
          </p:nvSpPr>
          <p:spPr>
            <a:xfrm>
              <a:off x="4644578" y="1268924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若满足</a:t>
              </a: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942DE79B-3D8E-4718-97EB-26F82590CB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590160"/>
                </p:ext>
              </p:extLst>
            </p:nvPr>
          </p:nvGraphicFramePr>
          <p:xfrm>
            <a:off x="5619750" y="1281113"/>
            <a:ext cx="16637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6" name="Equation" r:id="rId8" imgW="1663560" imgH="545760" progId="Equation.DSMT4">
                    <p:embed/>
                  </p:oleObj>
                </mc:Choice>
                <mc:Fallback>
                  <p:oleObj name="Equation" r:id="rId8" imgW="166356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19750" y="1281113"/>
                          <a:ext cx="16637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D00FECF-D55C-4016-B98A-738EA4E6DF0F}"/>
                </a:ext>
              </a:extLst>
            </p:cNvPr>
            <p:cNvSpPr txBox="1"/>
            <p:nvPr/>
          </p:nvSpPr>
          <p:spPr>
            <a:xfrm>
              <a:off x="1044178" y="2088108"/>
              <a:ext cx="4575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且在  的某去心邻域内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BDB896A1-D91B-45C6-BDF4-1EFB756C22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732868"/>
                </p:ext>
              </p:extLst>
            </p:nvPr>
          </p:nvGraphicFramePr>
          <p:xfrm>
            <a:off x="1762125" y="2152492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7" name="Equation" r:id="rId10" imgW="279360" imgH="380880" progId="Equation.DSMT4">
                    <p:embed/>
                  </p:oleObj>
                </mc:Choice>
                <mc:Fallback>
                  <p:oleObj name="Equation" r:id="rId10" imgW="279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62125" y="2152492"/>
                          <a:ext cx="279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9B5B19B5-F39D-4AF4-A16A-03E818C54E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528603"/>
                </p:ext>
              </p:extLst>
            </p:nvPr>
          </p:nvGraphicFramePr>
          <p:xfrm>
            <a:off x="4199760" y="2131802"/>
            <a:ext cx="1231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8" name="Equation" r:id="rId12" imgW="1231560" imgH="431640" progId="Equation.DSMT4">
                    <p:embed/>
                  </p:oleObj>
                </mc:Choice>
                <mc:Fallback>
                  <p:oleObj name="Equation" r:id="rId12" imgW="12315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99760" y="2131802"/>
                          <a:ext cx="12319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0E0F0178-5A38-4378-A078-F06DB12393A4}"/>
                </a:ext>
              </a:extLst>
            </p:cNvPr>
            <p:cNvSpPr txBox="1"/>
            <p:nvPr/>
          </p:nvSpPr>
          <p:spPr>
            <a:xfrm>
              <a:off x="5619750" y="2102583"/>
              <a:ext cx="4649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2D1E5298-0D07-4D30-9321-AFEFC1F219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095889"/>
                </p:ext>
              </p:extLst>
            </p:nvPr>
          </p:nvGraphicFramePr>
          <p:xfrm>
            <a:off x="2409825" y="2587625"/>
            <a:ext cx="2984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9" name="Equation" r:id="rId14" imgW="2984400" imgH="571320" progId="Equation.DSMT4">
                    <p:embed/>
                  </p:oleObj>
                </mc:Choice>
                <mc:Fallback>
                  <p:oleObj name="Equation" r:id="rId14" imgW="298440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09825" y="2587625"/>
                          <a:ext cx="2984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6B707DF0-A4E5-4DFC-9FEF-FA9EB45A9274}"/>
              </a:ext>
            </a:extLst>
          </p:cNvPr>
          <p:cNvSpPr txBox="1"/>
          <p:nvPr/>
        </p:nvSpPr>
        <p:spPr>
          <a:xfrm>
            <a:off x="1116186" y="327147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这种方法称为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极限的变量代换法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23637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81771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54F3858E-3461-4B76-9A4E-CD4958A494D0}"/>
              </a:ext>
            </a:extLst>
          </p:cNvPr>
          <p:cNvGrpSpPr/>
          <p:nvPr/>
        </p:nvGrpSpPr>
        <p:grpSpPr>
          <a:xfrm>
            <a:off x="425450" y="1512044"/>
            <a:ext cx="7969250" cy="864096"/>
            <a:chOff x="425450" y="1512044"/>
            <a:chExt cx="7969250" cy="864096"/>
          </a:xfrm>
        </p:grpSpPr>
        <p:cxnSp>
          <p:nvCxnSpPr>
            <p:cNvPr id="125" name="直接连接符 124"/>
            <p:cNvCxnSpPr/>
            <p:nvPr/>
          </p:nvCxnSpPr>
          <p:spPr>
            <a:xfrm flipH="1">
              <a:off x="425450" y="151204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485775" y="1914475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E12A9BA-9909-4BAA-9B02-AAF2BDB2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29466"/>
              </p:ext>
            </p:extLst>
          </p:nvPr>
        </p:nvGraphicFramePr>
        <p:xfrm>
          <a:off x="1679972" y="667009"/>
          <a:ext cx="1714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0" name="Equation" r:id="rId4" imgW="1714320" imgH="799920" progId="Equation.DSMT4">
                  <p:embed/>
                </p:oleObj>
              </mc:Choice>
              <mc:Fallback>
                <p:oleObj name="Equation" r:id="rId4" imgW="1714320" imgH="79992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E12A9BA-9909-4BAA-9B02-AAF2BDB2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9972" y="667009"/>
                        <a:ext cx="1714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>
            <a:extLst>
              <a:ext uri="{FF2B5EF4-FFF2-40B4-BE49-F238E27FC236}">
                <a16:creationId xmlns:a16="http://schemas.microsoft.com/office/drawing/2014/main" id="{213881BF-A893-4D9B-98B5-B492B823BF2D}"/>
              </a:ext>
            </a:extLst>
          </p:cNvPr>
          <p:cNvGrpSpPr/>
          <p:nvPr/>
        </p:nvGrpSpPr>
        <p:grpSpPr>
          <a:xfrm>
            <a:off x="1036805" y="1910930"/>
            <a:ext cx="4340058" cy="505245"/>
            <a:chOff x="1036805" y="1910930"/>
            <a:chExt cx="4340058" cy="505245"/>
          </a:xfrm>
        </p:grpSpPr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50EC871A-4714-443A-9140-ECFB03069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420558"/>
                </p:ext>
              </p:extLst>
            </p:nvPr>
          </p:nvGraphicFramePr>
          <p:xfrm>
            <a:off x="1416050" y="1931988"/>
            <a:ext cx="1625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1" name="Equation" r:id="rId6" imgW="1625400" imgH="419040" progId="Equation.DSMT4">
                    <p:embed/>
                  </p:oleObj>
                </mc:Choice>
                <mc:Fallback>
                  <p:oleObj name="Equation" r:id="rId6" imgW="1625400" imgH="41904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50EC871A-4714-443A-9140-ECFB030694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16050" y="1931988"/>
                          <a:ext cx="1625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066C417E-484B-4166-BB17-82E03D99BD6F}"/>
                </a:ext>
              </a:extLst>
            </p:cNvPr>
            <p:cNvSpPr txBox="1"/>
            <p:nvPr/>
          </p:nvSpPr>
          <p:spPr>
            <a:xfrm>
              <a:off x="1036805" y="1910930"/>
              <a:ext cx="5701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令</a:t>
              </a: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F5E01478-807D-41C7-83B3-042DEB399558}"/>
                </a:ext>
              </a:extLst>
            </p:cNvPr>
            <p:cNvSpPr txBox="1"/>
            <p:nvPr/>
          </p:nvSpPr>
          <p:spPr>
            <a:xfrm>
              <a:off x="3204418" y="1910930"/>
              <a:ext cx="6480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9371069B-0DDB-4B32-B347-9868A545F2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234449"/>
                </p:ext>
              </p:extLst>
            </p:nvPr>
          </p:nvGraphicFramePr>
          <p:xfrm>
            <a:off x="3624263" y="1920875"/>
            <a:ext cx="17526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2" name="Equation" r:id="rId8" imgW="1752480" imgH="495000" progId="Equation.DSMT4">
                    <p:embed/>
                  </p:oleObj>
                </mc:Choice>
                <mc:Fallback>
                  <p:oleObj name="Equation" r:id="rId8" imgW="17524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24263" y="1920875"/>
                          <a:ext cx="17526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985" name="组合 129984">
            <a:extLst>
              <a:ext uri="{FF2B5EF4-FFF2-40B4-BE49-F238E27FC236}">
                <a16:creationId xmlns:a16="http://schemas.microsoft.com/office/drawing/2014/main" id="{2235832D-387F-45DE-A9BC-E48E14FA390F}"/>
              </a:ext>
            </a:extLst>
          </p:cNvPr>
          <p:cNvGrpSpPr/>
          <p:nvPr/>
        </p:nvGrpSpPr>
        <p:grpSpPr>
          <a:xfrm>
            <a:off x="979821" y="2489200"/>
            <a:ext cx="5897229" cy="584200"/>
            <a:chOff x="979821" y="2489200"/>
            <a:chExt cx="5897229" cy="584200"/>
          </a:xfrm>
        </p:grpSpPr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9D9A819B-E431-4B83-8C5A-E082C60F7B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894783"/>
                </p:ext>
              </p:extLst>
            </p:nvPr>
          </p:nvGraphicFramePr>
          <p:xfrm>
            <a:off x="4997450" y="2489200"/>
            <a:ext cx="18796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3" name="Equation" r:id="rId10" imgW="1879560" imgH="583920" progId="Equation.DSMT4">
                    <p:embed/>
                  </p:oleObj>
                </mc:Choice>
                <mc:Fallback>
                  <p:oleObj name="Equation" r:id="rId10" imgW="1879560" imgH="58392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9D9A819B-E431-4B83-8C5A-E082C60F7B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97450" y="2489200"/>
                          <a:ext cx="18796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988" name="文本框 129987">
              <a:extLst>
                <a:ext uri="{FF2B5EF4-FFF2-40B4-BE49-F238E27FC236}">
                  <a16:creationId xmlns:a16="http://schemas.microsoft.com/office/drawing/2014/main" id="{EBD8EFCE-0876-4CF0-96A9-DFBCD489B3C3}"/>
                </a:ext>
              </a:extLst>
            </p:cNvPr>
            <p:cNvSpPr txBox="1"/>
            <p:nvPr/>
          </p:nvSpPr>
          <p:spPr>
            <a:xfrm>
              <a:off x="979821" y="2597620"/>
              <a:ext cx="28648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时，有</a:t>
              </a:r>
            </a:p>
          </p:txBody>
        </p:sp>
        <p:graphicFrame>
          <p:nvGraphicFramePr>
            <p:cNvPr id="129996" name="对象 129995">
              <a:extLst>
                <a:ext uri="{FF2B5EF4-FFF2-40B4-BE49-F238E27FC236}">
                  <a16:creationId xmlns:a16="http://schemas.microsoft.com/office/drawing/2014/main" id="{A3C8B5C8-00C8-4EEB-B036-319CB92309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340012"/>
                </p:ext>
              </p:extLst>
            </p:nvPr>
          </p:nvGraphicFramePr>
          <p:xfrm>
            <a:off x="1473867" y="2688752"/>
            <a:ext cx="711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4" name="Equation" r:id="rId12" imgW="711000" imgH="279360" progId="Equation.DSMT4">
                    <p:embed/>
                  </p:oleObj>
                </mc:Choice>
                <mc:Fallback>
                  <p:oleObj name="Equation" r:id="rId12" imgW="7110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73867" y="2688752"/>
                          <a:ext cx="711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00" name="对象 129999">
              <a:extLst>
                <a:ext uri="{FF2B5EF4-FFF2-40B4-BE49-F238E27FC236}">
                  <a16:creationId xmlns:a16="http://schemas.microsoft.com/office/drawing/2014/main" id="{5E5C74FC-E47E-40AA-9986-6009FADE53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2294493"/>
                </p:ext>
              </p:extLst>
            </p:nvPr>
          </p:nvGraphicFramePr>
          <p:xfrm>
            <a:off x="3195638" y="2681288"/>
            <a:ext cx="838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5" name="Equation" r:id="rId14" imgW="838080" imgH="330120" progId="Equation.DSMT4">
                    <p:embed/>
                  </p:oleObj>
                </mc:Choice>
                <mc:Fallback>
                  <p:oleObj name="Equation" r:id="rId14" imgW="8380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95638" y="2681288"/>
                          <a:ext cx="838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03" name="文本框 130002">
              <a:extLst>
                <a:ext uri="{FF2B5EF4-FFF2-40B4-BE49-F238E27FC236}">
                  <a16:creationId xmlns:a16="http://schemas.microsoft.com/office/drawing/2014/main" id="{2FB0F8A8-AA87-4CF4-B599-AB7710070CE0}"/>
                </a:ext>
              </a:extLst>
            </p:cNvPr>
            <p:cNvSpPr txBox="1"/>
            <p:nvPr/>
          </p:nvSpPr>
          <p:spPr>
            <a:xfrm>
              <a:off x="4198938" y="2597620"/>
              <a:ext cx="9575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且当</a:t>
              </a:r>
            </a:p>
          </p:txBody>
        </p:sp>
      </p:grpSp>
      <p:grpSp>
        <p:nvGrpSpPr>
          <p:cNvPr id="130005" name="组合 130004">
            <a:extLst>
              <a:ext uri="{FF2B5EF4-FFF2-40B4-BE49-F238E27FC236}">
                <a16:creationId xmlns:a16="http://schemas.microsoft.com/office/drawing/2014/main" id="{F16C8C51-96CC-4898-B71E-336574F23A22}"/>
              </a:ext>
            </a:extLst>
          </p:cNvPr>
          <p:cNvGrpSpPr/>
          <p:nvPr/>
        </p:nvGrpSpPr>
        <p:grpSpPr>
          <a:xfrm>
            <a:off x="979821" y="3235229"/>
            <a:ext cx="4594932" cy="946888"/>
            <a:chOff x="979821" y="3235229"/>
            <a:chExt cx="4594932" cy="946888"/>
          </a:xfrm>
        </p:grpSpPr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4875ACE2-8C90-41E7-AC1B-752BF9C05A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554758"/>
                </p:ext>
              </p:extLst>
            </p:nvPr>
          </p:nvGraphicFramePr>
          <p:xfrm>
            <a:off x="1829156" y="3235229"/>
            <a:ext cx="16383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6" name="Equation" r:id="rId16" imgW="1638000" imgH="799920" progId="Equation.DSMT4">
                    <p:embed/>
                  </p:oleObj>
                </mc:Choice>
                <mc:Fallback>
                  <p:oleObj name="Equation" r:id="rId16" imgW="1638000" imgH="799920" progId="Equation.DSMT4">
                    <p:embed/>
                    <p:pic>
                      <p:nvPicPr>
                        <p:cNvPr id="55" name="对象 54">
                          <a:extLst>
                            <a:ext uri="{FF2B5EF4-FFF2-40B4-BE49-F238E27FC236}">
                              <a16:creationId xmlns:a16="http://schemas.microsoft.com/office/drawing/2014/main" id="{4875ACE2-8C90-41E7-AC1B-752BF9C05A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29156" y="3235229"/>
                          <a:ext cx="16383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561B64DF-C880-4C5B-A489-91B4469CE165}"/>
                </a:ext>
              </a:extLst>
            </p:cNvPr>
            <p:cNvSpPr txBox="1"/>
            <p:nvPr/>
          </p:nvSpPr>
          <p:spPr>
            <a:xfrm>
              <a:off x="979821" y="3436663"/>
              <a:ext cx="9284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因此          </a:t>
              </a:r>
            </a:p>
          </p:txBody>
        </p:sp>
        <p:graphicFrame>
          <p:nvGraphicFramePr>
            <p:cNvPr id="130008" name="对象 130007">
              <a:extLst>
                <a:ext uri="{FF2B5EF4-FFF2-40B4-BE49-F238E27FC236}">
                  <a16:creationId xmlns:a16="http://schemas.microsoft.com/office/drawing/2014/main" id="{31E6192F-3035-40D8-AAF8-E95E95CF06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901193"/>
                </p:ext>
              </p:extLst>
            </p:nvPr>
          </p:nvGraphicFramePr>
          <p:xfrm>
            <a:off x="3631653" y="3305817"/>
            <a:ext cx="19431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7" name="Equation" r:id="rId18" imgW="1942920" imgH="876240" progId="Equation.DSMT4">
                    <p:embed/>
                  </p:oleObj>
                </mc:Choice>
                <mc:Fallback>
                  <p:oleObj name="Equation" r:id="rId18" imgW="1942920" imgH="876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631653" y="3305817"/>
                          <a:ext cx="1943100" cy="8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11" name="组合 130010">
            <a:extLst>
              <a:ext uri="{FF2B5EF4-FFF2-40B4-BE49-F238E27FC236}">
                <a16:creationId xmlns:a16="http://schemas.microsoft.com/office/drawing/2014/main" id="{8ECE756C-81CE-43A9-A12C-BD05A484B53E}"/>
              </a:ext>
            </a:extLst>
          </p:cNvPr>
          <p:cNvGrpSpPr/>
          <p:nvPr/>
        </p:nvGrpSpPr>
        <p:grpSpPr>
          <a:xfrm>
            <a:off x="1476772" y="4090988"/>
            <a:ext cx="4577953" cy="745374"/>
            <a:chOff x="1476772" y="4090988"/>
            <a:chExt cx="4577953" cy="745374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F67D1DC3-CDBC-47CA-A00A-1AE4AE4681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198498"/>
                </p:ext>
              </p:extLst>
            </p:nvPr>
          </p:nvGraphicFramePr>
          <p:xfrm>
            <a:off x="1476772" y="4099762"/>
            <a:ext cx="21209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8" name="Equation" r:id="rId20" imgW="2120760" imgH="736560" progId="Equation.DSMT4">
                    <p:embed/>
                  </p:oleObj>
                </mc:Choice>
                <mc:Fallback>
                  <p:oleObj name="Equation" r:id="rId20" imgW="2120760" imgH="73656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F67D1DC3-CDBC-47CA-A00A-1AE4AE4681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76772" y="4099762"/>
                          <a:ext cx="21209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09" name="对象 130008">
              <a:extLst>
                <a:ext uri="{FF2B5EF4-FFF2-40B4-BE49-F238E27FC236}">
                  <a16:creationId xmlns:a16="http://schemas.microsoft.com/office/drawing/2014/main" id="{131174C0-F98C-4BDA-9A0B-F327391B2B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922012"/>
                </p:ext>
              </p:extLst>
            </p:nvPr>
          </p:nvGraphicFramePr>
          <p:xfrm>
            <a:off x="3590925" y="4090988"/>
            <a:ext cx="2463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9" name="Equation" r:id="rId22" imgW="2463480" imgH="736560" progId="Equation.DSMT4">
                    <p:embed/>
                  </p:oleObj>
                </mc:Choice>
                <mc:Fallback>
                  <p:oleObj name="Equation" r:id="rId22" imgW="246348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590925" y="4090988"/>
                          <a:ext cx="2463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36014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文本框 1"/>
          <p:cNvSpPr txBox="1">
            <a:spLocks noChangeArrowheads="1"/>
          </p:cNvSpPr>
          <p:nvPr/>
        </p:nvSpPr>
        <p:spPr bwMode="auto">
          <a:xfrm>
            <a:off x="577404" y="769386"/>
            <a:ext cx="508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72849" y="1057418"/>
            <a:ext cx="7787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zh-CN" sz="2400" kern="100" dirty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sz="2400" kern="100" dirty="0">
                <a:latin typeface="宋体" pitchFamily="2" charset="-122"/>
                <a:ea typeface="宋体" pitchFamily="2" charset="-122"/>
              </a:rPr>
              <a:t>极限的四则运算法则及其推论</a:t>
            </a:r>
            <a:endParaRPr lang="zh-CN" altLang="zh-CN" sz="2400" kern="1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8" name="TextBox 8"/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688412" y="1564228"/>
            <a:ext cx="5934297" cy="698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zh-CN" sz="2400" kern="100" dirty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sz="2400" kern="100" dirty="0">
                <a:latin typeface="宋体" pitchFamily="2" charset="-122"/>
                <a:ea typeface="宋体" pitchFamily="2" charset="-122"/>
              </a:rPr>
              <a:t>极限求法</a:t>
            </a:r>
            <a:endParaRPr lang="zh-CN" altLang="zh-CN" sz="2400" kern="1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89264" y="2061585"/>
            <a:ext cx="5414346" cy="725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en-US" sz="2400" kern="100" dirty="0">
                <a:latin typeface="+mn-ea"/>
              </a:rPr>
              <a:t>（</a:t>
            </a:r>
            <a:r>
              <a:rPr lang="en-US" altLang="zh-CN" sz="2400" kern="100" dirty="0">
                <a:latin typeface="+mn-ea"/>
              </a:rPr>
              <a:t>1</a:t>
            </a:r>
            <a:r>
              <a:rPr lang="zh-CN" altLang="en-US" sz="2400" kern="100" dirty="0">
                <a:latin typeface="+mn-ea"/>
              </a:rPr>
              <a:t>）多项式与分式函数代入法求极限；</a:t>
            </a:r>
            <a:endParaRPr lang="zh-CN" altLang="zh-CN" sz="2400" kern="100" dirty="0">
              <a:latin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0D4E54-5E71-4B46-9181-18DF05517CC5}"/>
              </a:ext>
            </a:extLst>
          </p:cNvPr>
          <p:cNvSpPr/>
          <p:nvPr/>
        </p:nvSpPr>
        <p:spPr>
          <a:xfrm>
            <a:off x="889264" y="2494921"/>
            <a:ext cx="5414346" cy="725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en-US" sz="2400" kern="100" dirty="0">
                <a:latin typeface="+mn-ea"/>
              </a:rPr>
              <a:t>（</a:t>
            </a:r>
            <a:r>
              <a:rPr lang="en-US" altLang="zh-CN" sz="2400" kern="100" dirty="0">
                <a:latin typeface="+mn-ea"/>
              </a:rPr>
              <a:t>2</a:t>
            </a:r>
            <a:r>
              <a:rPr lang="zh-CN" altLang="en-US" sz="2400" kern="100" dirty="0">
                <a:latin typeface="+mn-ea"/>
              </a:rPr>
              <a:t>）</a:t>
            </a:r>
            <a:r>
              <a:rPr lang="zh-CN" altLang="en-US" sz="2400" kern="100" dirty="0">
                <a:latin typeface="宋体" pitchFamily="2" charset="-122"/>
                <a:ea typeface="宋体" pitchFamily="2" charset="-122"/>
                <a:cs typeface="字魂59号-创粗黑" charset="0"/>
              </a:rPr>
              <a:t>消去零因子法求极限；</a:t>
            </a:r>
            <a:endParaRPr lang="zh-CN" altLang="zh-CN" sz="2400" kern="100" dirty="0">
              <a:latin typeface="宋体" pitchFamily="2" charset="-122"/>
              <a:ea typeface="宋体" pitchFamily="2" charset="-122"/>
              <a:cs typeface="字魂59号-创粗黑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E646ADE-C487-4D0D-8B08-B818C31C3334}"/>
              </a:ext>
            </a:extLst>
          </p:cNvPr>
          <p:cNvSpPr/>
          <p:nvPr/>
        </p:nvSpPr>
        <p:spPr>
          <a:xfrm>
            <a:off x="889264" y="2924334"/>
            <a:ext cx="5414346" cy="725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en-US" sz="2400" kern="100" dirty="0">
                <a:latin typeface="+mn-ea"/>
              </a:rPr>
              <a:t>（</a:t>
            </a:r>
            <a:r>
              <a:rPr lang="en-US" altLang="zh-CN" sz="2400" kern="100" dirty="0">
                <a:latin typeface="+mn-ea"/>
              </a:rPr>
              <a:t>3</a:t>
            </a:r>
            <a:r>
              <a:rPr lang="zh-CN" altLang="en-US" sz="2400" kern="100" dirty="0">
                <a:latin typeface="+mn-ea"/>
              </a:rPr>
              <a:t>）无穷小因子分出法求极限；</a:t>
            </a:r>
            <a:endParaRPr lang="zh-CN" altLang="zh-CN" sz="2400" kern="100" dirty="0">
              <a:latin typeface="+mn-ea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C9ABC4A-A303-4C8F-8CCC-A9DDE19A32EA}"/>
              </a:ext>
            </a:extLst>
          </p:cNvPr>
          <p:cNvSpPr/>
          <p:nvPr/>
        </p:nvSpPr>
        <p:spPr>
          <a:xfrm>
            <a:off x="889264" y="3369169"/>
            <a:ext cx="5414346" cy="725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en-US" sz="2400" kern="100" dirty="0">
                <a:latin typeface="+mn-ea"/>
              </a:rPr>
              <a:t>（</a:t>
            </a:r>
            <a:r>
              <a:rPr lang="en-US" altLang="zh-CN" sz="2400" kern="100" dirty="0">
                <a:latin typeface="+mn-ea"/>
              </a:rPr>
              <a:t>4</a:t>
            </a:r>
            <a:r>
              <a:rPr lang="zh-CN" altLang="en-US" sz="2400" kern="100" dirty="0">
                <a:latin typeface="+mn-ea"/>
              </a:rPr>
              <a:t>）利用无穷小运算性质求极限；</a:t>
            </a:r>
            <a:endParaRPr lang="zh-CN" altLang="zh-CN" sz="2400" kern="100" dirty="0"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FD1E7BA-24D3-4E03-B14F-7B1FE889940E}"/>
              </a:ext>
            </a:extLst>
          </p:cNvPr>
          <p:cNvSpPr/>
          <p:nvPr/>
        </p:nvSpPr>
        <p:spPr>
          <a:xfrm>
            <a:off x="887170" y="3830464"/>
            <a:ext cx="54143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en-US" sz="2400" kern="100" dirty="0">
                <a:latin typeface="+mn-ea"/>
              </a:rPr>
              <a:t>（</a:t>
            </a:r>
            <a:r>
              <a:rPr lang="en-US" altLang="zh-CN" sz="2400" kern="100" dirty="0">
                <a:latin typeface="+mn-ea"/>
              </a:rPr>
              <a:t>5</a:t>
            </a:r>
            <a:r>
              <a:rPr lang="zh-CN" altLang="en-US" sz="2400" kern="100" dirty="0">
                <a:latin typeface="+mn-ea"/>
              </a:rPr>
              <a:t>）利用</a:t>
            </a:r>
            <a:r>
              <a:rPr lang="zh-CN" altLang="en-US" sz="2400" kern="100" dirty="0">
                <a:latin typeface="宋体" pitchFamily="2" charset="-122"/>
                <a:ea typeface="宋体" pitchFamily="2" charset="-122"/>
                <a:cs typeface="字魂59号-创粗黑" charset="0"/>
              </a:rPr>
              <a:t>左右极限求分段函数极限</a:t>
            </a:r>
            <a:r>
              <a:rPr lang="zh-CN" altLang="en-US" sz="2400" kern="100" dirty="0">
                <a:latin typeface="+mn-ea"/>
              </a:rPr>
              <a:t>；</a:t>
            </a:r>
            <a:endParaRPr lang="zh-CN" altLang="zh-CN" sz="2400" kern="100" dirty="0">
              <a:latin typeface="+mn-ea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A7F634B-16D2-4752-9112-0A28DFD9B656}"/>
              </a:ext>
            </a:extLst>
          </p:cNvPr>
          <p:cNvSpPr/>
          <p:nvPr/>
        </p:nvSpPr>
        <p:spPr>
          <a:xfrm>
            <a:off x="893985" y="4291759"/>
            <a:ext cx="5414346" cy="725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en-US" sz="2400" kern="100" dirty="0">
                <a:latin typeface="+mn-ea"/>
              </a:rPr>
              <a:t>（</a:t>
            </a:r>
            <a:r>
              <a:rPr lang="en-US" altLang="zh-CN" sz="2400" kern="100" dirty="0">
                <a:latin typeface="+mn-ea"/>
              </a:rPr>
              <a:t>6</a:t>
            </a:r>
            <a:r>
              <a:rPr lang="zh-CN" altLang="en-US" sz="2400" kern="100" dirty="0">
                <a:latin typeface="+mn-ea"/>
              </a:rPr>
              <a:t>）复合函数的极限运算法则</a:t>
            </a:r>
            <a:r>
              <a:rPr lang="en-US" altLang="zh-CN" sz="2400" kern="100" dirty="0">
                <a:latin typeface="+mn-ea"/>
              </a:rPr>
              <a:t>.</a:t>
            </a:r>
            <a:endParaRPr lang="zh-CN" altLang="zh-CN" sz="2400" kern="1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2924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8" grpId="0"/>
      <p:bldP spid="10" grpId="0"/>
      <p:bldP spid="11" grpId="0"/>
      <p:bldP spid="12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6"/>
          <p:cNvSpPr/>
          <p:nvPr/>
        </p:nvSpPr>
        <p:spPr>
          <a:xfrm>
            <a:off x="1944215" y="647948"/>
            <a:ext cx="7092851" cy="4385677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3891845 h 3891845"/>
              <a:gd name="connsiteX1-3" fmla="*/ 6918835 w 6918835"/>
              <a:gd name="connsiteY1-4" fmla="*/ 0 h 3891845"/>
              <a:gd name="connsiteX2-5" fmla="*/ 6918835 w 6918835"/>
              <a:gd name="connsiteY2-6" fmla="*/ 3891845 h 3891845"/>
              <a:gd name="connsiteX3-7" fmla="*/ 0 w 6918835"/>
              <a:gd name="connsiteY3-8" fmla="*/ 3891845 h 389184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891845">
                <a:moveTo>
                  <a:pt x="0" y="3891845"/>
                </a:moveTo>
                <a:lnTo>
                  <a:pt x="6918835" y="0"/>
                </a:lnTo>
                <a:lnTo>
                  <a:pt x="6918835" y="3891845"/>
                </a:lnTo>
                <a:lnTo>
                  <a:pt x="0" y="3891845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矩形: 圆角 15"/>
          <p:cNvSpPr/>
          <p:nvPr/>
        </p:nvSpPr>
        <p:spPr>
          <a:xfrm rot="19656072">
            <a:off x="4861506" y="2195822"/>
            <a:ext cx="2444375" cy="265199"/>
          </a:xfrm>
          <a:prstGeom prst="roundRect">
            <a:avLst>
              <a:gd name="adj" fmla="val 50000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7" name="矩形: 圆角 16"/>
          <p:cNvSpPr/>
          <p:nvPr/>
        </p:nvSpPr>
        <p:spPr>
          <a:xfrm rot="19656072">
            <a:off x="6212143" y="539511"/>
            <a:ext cx="4307919" cy="593110"/>
          </a:xfrm>
          <a:prstGeom prst="roundRect">
            <a:avLst>
              <a:gd name="adj" fmla="val 50000"/>
            </a:avLst>
          </a:prstGeom>
          <a:solidFill>
            <a:srgbClr val="FFC000">
              <a:alpha val="61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 rot="19656072">
            <a:off x="5217188" y="657423"/>
            <a:ext cx="4307919" cy="593110"/>
          </a:xfrm>
          <a:prstGeom prst="roundRect">
            <a:avLst>
              <a:gd name="adj" fmla="val 50000"/>
            </a:avLst>
          </a:prstGeom>
          <a:solidFill>
            <a:srgbClr val="17375E">
              <a:alpha val="82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246654" y="916923"/>
            <a:ext cx="4838084" cy="3414722"/>
          </a:xfrm>
          <a:prstGeom prst="rect">
            <a:avLst/>
          </a:prstGeom>
        </p:spPr>
        <p:txBody>
          <a:bodyPr wrap="square" lIns="89858" tIns="44929" rIns="89858" bIns="44929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岁月的长河，</a:t>
            </a:r>
            <a:endParaRPr lang="en-US" altLang="zh-CN" sz="24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终究阻挡不了前进的信念，</a:t>
            </a:r>
            <a:endParaRPr lang="en-US" altLang="zh-CN" sz="24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时光的大浪，</a:t>
            </a:r>
            <a:endParaRPr lang="en-US" altLang="zh-CN" sz="24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终归敌不过内心的力量，</a:t>
            </a:r>
            <a:endParaRPr lang="en-US" altLang="zh-CN" sz="24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余生，不将就，</a:t>
            </a:r>
            <a:endParaRPr lang="en-US" altLang="zh-CN" sz="24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不放弃</a:t>
            </a:r>
            <a:r>
              <a:rPr lang="en-US" altLang="zh-CN" sz="24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0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1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4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5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 p14:presetBounceEnd="38000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8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6" grpId="0" animBg="1"/>
          <p:bldP spid="17" grpId="0" animBg="1"/>
          <p:bldP spid="18" grpId="0" animBg="1"/>
          <p:bldP spid="2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6" grpId="0" animBg="1"/>
          <p:bldP spid="17" grpId="0" animBg="1"/>
          <p:bldP spid="18" grpId="0" animBg="1"/>
          <p:bldP spid="20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">
            <a:extLst>
              <a:ext uri="{FF2B5EF4-FFF2-40B4-BE49-F238E27FC236}">
                <a16:creationId xmlns:a16="http://schemas.microsoft.com/office/drawing/2014/main" id="{6FC57DAB-2CAE-4D73-A5C3-10738A91A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751" y="863972"/>
            <a:ext cx="1998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证：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先证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(1).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69F9B17-7874-4B06-9611-C60AC37DDD4F}"/>
              </a:ext>
            </a:extLst>
          </p:cNvPr>
          <p:cNvGrpSpPr/>
          <p:nvPr/>
        </p:nvGrpSpPr>
        <p:grpSpPr>
          <a:xfrm>
            <a:off x="944563" y="1560513"/>
            <a:ext cx="6422627" cy="846994"/>
            <a:chOff x="944563" y="1560513"/>
            <a:chExt cx="6422627" cy="846994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80C2588-FE2A-4F4E-9D67-CBC9A78F95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37984"/>
                </p:ext>
              </p:extLst>
            </p:nvPr>
          </p:nvGraphicFramePr>
          <p:xfrm>
            <a:off x="944563" y="1560513"/>
            <a:ext cx="3429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" name="Equation" r:id="rId4" imgW="3429000" imgH="342720" progId="Equation.DSMT4">
                    <p:embed/>
                  </p:oleObj>
                </mc:Choice>
                <mc:Fallback>
                  <p:oleObj name="Equation" r:id="rId4" imgW="34290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44563" y="1560513"/>
                          <a:ext cx="3429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4725203E-6E77-4858-AFB2-FA9F214F44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887512"/>
                </p:ext>
              </p:extLst>
            </p:nvPr>
          </p:nvGraphicFramePr>
          <p:xfrm>
            <a:off x="1230313" y="2035175"/>
            <a:ext cx="3594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2" name="Equation" r:id="rId6" imgW="3593880" imgH="342720" progId="Equation.DSMT4">
                    <p:embed/>
                  </p:oleObj>
                </mc:Choice>
                <mc:Fallback>
                  <p:oleObj name="Equation" r:id="rId6" imgW="35938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0313" y="2035175"/>
                          <a:ext cx="35941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E844B9C-5DF4-4324-A689-8A13773D3B87}"/>
                </a:ext>
              </a:extLst>
            </p:cNvPr>
            <p:cNvSpPr txBox="1"/>
            <p:nvPr/>
          </p:nvSpPr>
          <p:spPr>
            <a:xfrm>
              <a:off x="4824413" y="1945842"/>
              <a:ext cx="9002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其中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2F39CF02-4C80-42C0-B082-A7C71193E1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394482"/>
                </p:ext>
              </p:extLst>
            </p:nvPr>
          </p:nvGraphicFramePr>
          <p:xfrm>
            <a:off x="5652690" y="2011574"/>
            <a:ext cx="1714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3" name="Equation" r:id="rId8" imgW="1714320" imgH="330120" progId="Equation.DSMT4">
                    <p:embed/>
                  </p:oleObj>
                </mc:Choice>
                <mc:Fallback>
                  <p:oleObj name="Equation" r:id="rId8" imgW="17143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52690" y="2011574"/>
                          <a:ext cx="1714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BD860B71-F80F-49AD-BC02-B9DF4D664690}"/>
              </a:ext>
            </a:extLst>
          </p:cNvPr>
          <p:cNvGrpSpPr/>
          <p:nvPr/>
        </p:nvGrpSpPr>
        <p:grpSpPr>
          <a:xfrm>
            <a:off x="900162" y="2555219"/>
            <a:ext cx="5074312" cy="1500447"/>
            <a:chOff x="900162" y="2555219"/>
            <a:chExt cx="5074312" cy="1500447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5843E68-442B-451F-886D-381B67EC3044}"/>
                </a:ext>
              </a:extLst>
            </p:cNvPr>
            <p:cNvSpPr txBox="1"/>
            <p:nvPr/>
          </p:nvSpPr>
          <p:spPr>
            <a:xfrm>
              <a:off x="900162" y="2555219"/>
              <a:ext cx="34734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由无穷小运算法则，得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1E39F27B-0DC0-4272-8664-541A2E29AB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966908"/>
                </p:ext>
              </p:extLst>
            </p:nvPr>
          </p:nvGraphicFramePr>
          <p:xfrm>
            <a:off x="956552" y="3168228"/>
            <a:ext cx="1460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4" name="Equation" r:id="rId10" imgW="1460160" imgH="342720" progId="Equation.DSMT4">
                    <p:embed/>
                  </p:oleObj>
                </mc:Choice>
                <mc:Fallback>
                  <p:oleObj name="Equation" r:id="rId10" imgW="14601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552" y="3168228"/>
                          <a:ext cx="1460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B8E757FE-1B1A-4FFC-B0A8-60E4EE5987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655462"/>
                </p:ext>
              </p:extLst>
            </p:nvPr>
          </p:nvGraphicFramePr>
          <p:xfrm>
            <a:off x="2487613" y="3168228"/>
            <a:ext cx="233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5" name="Equation" r:id="rId12" imgW="2336760" imgH="342720" progId="Equation.DSMT4">
                    <p:embed/>
                  </p:oleObj>
                </mc:Choice>
                <mc:Fallback>
                  <p:oleObj name="Equation" r:id="rId12" imgW="23367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87613" y="3168228"/>
                          <a:ext cx="2336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1E59F882-F512-4F5F-A118-9761D8EA2A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595482"/>
                </p:ext>
              </p:extLst>
            </p:nvPr>
          </p:nvGraphicFramePr>
          <p:xfrm>
            <a:off x="4894974" y="3195501"/>
            <a:ext cx="1079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6" name="Equation" r:id="rId14" imgW="1079280" imgH="279360" progId="Equation.DSMT4">
                    <p:embed/>
                  </p:oleObj>
                </mc:Choice>
                <mc:Fallback>
                  <p:oleObj name="Equation" r:id="rId14" imgW="1079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94974" y="3195501"/>
                          <a:ext cx="1079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959FD615-46E7-4FB4-9F9A-14FCAD24249F}"/>
                </a:ext>
              </a:extLst>
            </p:cNvPr>
            <p:cNvSpPr txBox="1"/>
            <p:nvPr/>
          </p:nvSpPr>
          <p:spPr>
            <a:xfrm>
              <a:off x="1044178" y="3594001"/>
              <a:ext cx="30963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其中          ），</a:t>
              </a: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C9D9BDAB-A424-4BAE-9B73-93120DD787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05351"/>
                </p:ext>
              </p:extLst>
            </p:nvPr>
          </p:nvGraphicFramePr>
          <p:xfrm>
            <a:off x="2111114" y="3721862"/>
            <a:ext cx="1308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7" name="Equation" r:id="rId16" imgW="1307880" imgH="330120" progId="Equation.DSMT4">
                    <p:embed/>
                  </p:oleObj>
                </mc:Choice>
                <mc:Fallback>
                  <p:oleObj name="Equation" r:id="rId16" imgW="13078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11114" y="3721862"/>
                          <a:ext cx="13081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DBC1328-6235-4B54-94AE-FB53802A09F8}"/>
              </a:ext>
            </a:extLst>
          </p:cNvPr>
          <p:cNvGrpSpPr/>
          <p:nvPr/>
        </p:nvGrpSpPr>
        <p:grpSpPr>
          <a:xfrm>
            <a:off x="4140522" y="3614378"/>
            <a:ext cx="1744958" cy="461665"/>
            <a:chOff x="4140522" y="3614378"/>
            <a:chExt cx="1744958" cy="461665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3B141A7B-330C-411F-9879-FD038986A1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537809"/>
                </p:ext>
              </p:extLst>
            </p:nvPr>
          </p:nvGraphicFramePr>
          <p:xfrm>
            <a:off x="4140522" y="3752924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8" name="Equation" r:id="rId18" imgW="304560" imgH="279360" progId="Equation.DSMT4">
                    <p:embed/>
                  </p:oleObj>
                </mc:Choice>
                <mc:Fallback>
                  <p:oleObj name="Equation" r:id="rId18" imgW="3045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40522" y="3752924"/>
                          <a:ext cx="30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AF4E8F5-4867-4A7D-9FF4-05927693C57E}"/>
                </a:ext>
              </a:extLst>
            </p:cNvPr>
            <p:cNvSpPr txBox="1"/>
            <p:nvPr/>
          </p:nvSpPr>
          <p:spPr>
            <a:xfrm>
              <a:off x="4445322" y="3614378"/>
              <a:ext cx="14401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1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成立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9FC6BC62-F4B0-442C-930F-87F2B1D277BA}"/>
              </a:ext>
            </a:extLst>
          </p:cNvPr>
          <p:cNvSpPr txBox="1"/>
          <p:nvPr/>
        </p:nvSpPr>
        <p:spPr>
          <a:xfrm>
            <a:off x="864159" y="4353348"/>
            <a:ext cx="5148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证明作为练习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430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">
            <a:extLst>
              <a:ext uri="{FF2B5EF4-FFF2-40B4-BE49-F238E27FC236}">
                <a16:creationId xmlns:a16="http://schemas.microsoft.com/office/drawing/2014/main" id="{6FC57DAB-2CAE-4D73-A5C3-10738A91A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80" y="835777"/>
            <a:ext cx="23252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续证：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再证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(3).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2DBBD35-46ED-483C-A9C0-BC26CF7B85B1}"/>
              </a:ext>
            </a:extLst>
          </p:cNvPr>
          <p:cNvGrpSpPr/>
          <p:nvPr/>
        </p:nvGrpSpPr>
        <p:grpSpPr>
          <a:xfrm>
            <a:off x="2556346" y="668338"/>
            <a:ext cx="5220817" cy="802301"/>
            <a:chOff x="2556346" y="668338"/>
            <a:chExt cx="5220817" cy="802301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E861952A-CB88-48EF-B91F-E05E784FBD16}"/>
                </a:ext>
              </a:extLst>
            </p:cNvPr>
            <p:cNvGrpSpPr/>
            <p:nvPr/>
          </p:nvGrpSpPr>
          <p:grpSpPr>
            <a:xfrm>
              <a:off x="2556346" y="683239"/>
              <a:ext cx="2184648" cy="787400"/>
              <a:chOff x="2556346" y="683239"/>
              <a:chExt cx="2184648" cy="787400"/>
            </a:xfrm>
          </p:grpSpPr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7EA75B9-6957-4A81-9E26-07BE2DD876E4}"/>
                  </a:ext>
                </a:extLst>
              </p:cNvPr>
              <p:cNvSpPr txBox="1"/>
              <p:nvPr/>
            </p:nvSpPr>
            <p:spPr>
              <a:xfrm>
                <a:off x="2556346" y="831202"/>
                <a:ext cx="5040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</a:p>
            </p:txBody>
          </p:sp>
          <p:graphicFrame>
            <p:nvGraphicFramePr>
              <p:cNvPr id="3" name="对象 2">
                <a:extLst>
                  <a:ext uri="{FF2B5EF4-FFF2-40B4-BE49-F238E27FC236}">
                    <a16:creationId xmlns:a16="http://schemas.microsoft.com/office/drawing/2014/main" id="{DE5ECD20-523B-473A-B0F0-386DF45C3E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9831760"/>
                  </p:ext>
                </p:extLst>
              </p:nvPr>
            </p:nvGraphicFramePr>
            <p:xfrm>
              <a:off x="2988394" y="683239"/>
              <a:ext cx="17526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1" name="Equation" r:id="rId4" imgW="1752480" imgH="787320" progId="Equation.DSMT4">
                      <p:embed/>
                    </p:oleObj>
                  </mc:Choice>
                  <mc:Fallback>
                    <p:oleObj name="Equation" r:id="rId4" imgW="1752480" imgH="787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988394" y="683239"/>
                            <a:ext cx="1752600" cy="787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82A473D9-EBA1-4DA8-9ECD-B9413D328E32}"/>
                </a:ext>
              </a:extLst>
            </p:cNvPr>
            <p:cNvGrpSpPr/>
            <p:nvPr/>
          </p:nvGrpSpPr>
          <p:grpSpPr>
            <a:xfrm>
              <a:off x="4740994" y="668338"/>
              <a:ext cx="3036169" cy="802301"/>
              <a:chOff x="4740994" y="668338"/>
              <a:chExt cx="3036169" cy="802301"/>
            </a:xfrm>
          </p:grpSpPr>
          <p:graphicFrame>
            <p:nvGraphicFramePr>
              <p:cNvPr id="4" name="对象 3">
                <a:extLst>
                  <a:ext uri="{FF2B5EF4-FFF2-40B4-BE49-F238E27FC236}">
                    <a16:creationId xmlns:a16="http://schemas.microsoft.com/office/drawing/2014/main" id="{3B6DF3A1-E5E2-4F0F-827A-8D485828CC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1618855"/>
                  </p:ext>
                </p:extLst>
              </p:nvPr>
            </p:nvGraphicFramePr>
            <p:xfrm>
              <a:off x="4740994" y="683239"/>
              <a:ext cx="15367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2" name="Equation" r:id="rId6" imgW="1536480" imgH="787320" progId="Equation.DSMT4">
                      <p:embed/>
                    </p:oleObj>
                  </mc:Choice>
                  <mc:Fallback>
                    <p:oleObj name="Equation" r:id="rId6" imgW="1536480" imgH="787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740994" y="683239"/>
                            <a:ext cx="1536700" cy="787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07DE7AA0-7413-40CC-BF72-E42662F6A0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5563958"/>
                  </p:ext>
                </p:extLst>
              </p:nvPr>
            </p:nvGraphicFramePr>
            <p:xfrm>
              <a:off x="6240463" y="668338"/>
              <a:ext cx="15367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3" name="Equation" r:id="rId8" imgW="1536480" imgH="787320" progId="Equation.DSMT4">
                      <p:embed/>
                    </p:oleObj>
                  </mc:Choice>
                  <mc:Fallback>
                    <p:oleObj name="Equation" r:id="rId8" imgW="1536480" imgH="787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240463" y="668338"/>
                            <a:ext cx="1536700" cy="787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0A247638-19EC-4762-BEAA-188F4BC5F481}"/>
              </a:ext>
            </a:extLst>
          </p:cNvPr>
          <p:cNvGrpSpPr/>
          <p:nvPr/>
        </p:nvGrpSpPr>
        <p:grpSpPr>
          <a:xfrm>
            <a:off x="441805" y="1528039"/>
            <a:ext cx="5951404" cy="1236365"/>
            <a:chOff x="441805" y="1528039"/>
            <a:chExt cx="5951404" cy="1236365"/>
          </a:xfrm>
        </p:grpSpPr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1A6598D9-791D-4462-B8CB-ACB627E40BDE}"/>
                </a:ext>
              </a:extLst>
            </p:cNvPr>
            <p:cNvSpPr txBox="1"/>
            <p:nvPr/>
          </p:nvSpPr>
          <p:spPr>
            <a:xfrm>
              <a:off x="3247592" y="2121710"/>
              <a:ext cx="4924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有</a:t>
              </a:r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3C198BD3-63AF-4C16-A3EA-C4DBC17E2709}"/>
                </a:ext>
              </a:extLst>
            </p:cNvPr>
            <p:cNvGrpSpPr/>
            <p:nvPr/>
          </p:nvGrpSpPr>
          <p:grpSpPr>
            <a:xfrm>
              <a:off x="441805" y="1528039"/>
              <a:ext cx="5951404" cy="1236365"/>
              <a:chOff x="441805" y="1528039"/>
              <a:chExt cx="5951404" cy="1236365"/>
            </a:xfrm>
          </p:grpSpPr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391BC67F-0E32-48F6-BA70-2EB09D2B38EA}"/>
                  </a:ext>
                </a:extLst>
              </p:cNvPr>
              <p:cNvSpPr txBox="1"/>
              <p:nvPr/>
            </p:nvSpPr>
            <p:spPr>
              <a:xfrm>
                <a:off x="441805" y="1553904"/>
                <a:ext cx="5040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2D199B7-FCF1-4726-868B-0CEC2C590818}"/>
                  </a:ext>
                </a:extLst>
              </p:cNvPr>
              <p:cNvSpPr txBox="1"/>
              <p:nvPr/>
            </p:nvSpPr>
            <p:spPr>
              <a:xfrm>
                <a:off x="785080" y="1528039"/>
                <a:ext cx="5040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</a:t>
                </a:r>
              </a:p>
            </p:txBody>
          </p:sp>
          <p:graphicFrame>
            <p:nvGraphicFramePr>
              <p:cNvPr id="16" name="对象 15">
                <a:extLst>
                  <a:ext uri="{FF2B5EF4-FFF2-40B4-BE49-F238E27FC236}">
                    <a16:creationId xmlns:a16="http://schemas.microsoft.com/office/drawing/2014/main" id="{499B7982-1B75-4ECB-82AA-D159AE1B29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9896692"/>
                  </p:ext>
                </p:extLst>
              </p:nvPr>
            </p:nvGraphicFramePr>
            <p:xfrm>
              <a:off x="1250655" y="1639905"/>
              <a:ext cx="18542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4" name="Equation" r:id="rId10" imgW="1854000" imgH="342720" progId="Equation.DSMT4">
                      <p:embed/>
                    </p:oleObj>
                  </mc:Choice>
                  <mc:Fallback>
                    <p:oleObj name="Equation" r:id="rId10" imgW="185400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250655" y="1639905"/>
                            <a:ext cx="18542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>
                <a:extLst>
                  <a:ext uri="{FF2B5EF4-FFF2-40B4-BE49-F238E27FC236}">
                    <a16:creationId xmlns:a16="http://schemas.microsoft.com/office/drawing/2014/main" id="{62319282-07AB-4C4B-AFCA-7D6F59CBEC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5636552"/>
                  </p:ext>
                </p:extLst>
              </p:nvPr>
            </p:nvGraphicFramePr>
            <p:xfrm>
              <a:off x="3548077" y="1607920"/>
              <a:ext cx="1752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5" name="Equation" r:id="rId12" imgW="1752480" imgH="342720" progId="Equation.DSMT4">
                      <p:embed/>
                    </p:oleObj>
                  </mc:Choice>
                  <mc:Fallback>
                    <p:oleObj name="Equation" r:id="rId12" imgW="175248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548077" y="1607920"/>
                            <a:ext cx="1752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92A36EF2-5B75-4EC4-9D14-8BF340791ECC}"/>
                  </a:ext>
                </a:extLst>
              </p:cNvPr>
              <p:cNvSpPr/>
              <p:nvPr/>
            </p:nvSpPr>
            <p:spPr>
              <a:xfrm>
                <a:off x="3118701" y="1528039"/>
                <a:ext cx="4924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又</a:t>
                </a:r>
              </a:p>
            </p:txBody>
          </p:sp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DD0B40A9-E4B7-41F4-AC3F-9F3FC7075C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0786782"/>
                  </p:ext>
                </p:extLst>
              </p:nvPr>
            </p:nvGraphicFramePr>
            <p:xfrm>
              <a:off x="5440709" y="1574007"/>
              <a:ext cx="952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6" name="Equation" r:id="rId14" imgW="952200" imgH="342720" progId="Equation.DSMT4">
                      <p:embed/>
                    </p:oleObj>
                  </mc:Choice>
                  <mc:Fallback>
                    <p:oleObj name="Equation" r:id="rId14" imgW="95220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440709" y="1574007"/>
                            <a:ext cx="9525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F0CB7D33-EB25-4AEC-886D-E33831014C01}"/>
                  </a:ext>
                </a:extLst>
              </p:cNvPr>
              <p:cNvSpPr txBox="1"/>
              <p:nvPr/>
            </p:nvSpPr>
            <p:spPr>
              <a:xfrm>
                <a:off x="462922" y="2090321"/>
                <a:ext cx="28349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             时，</a:t>
                </a:r>
              </a:p>
            </p:txBody>
          </p:sp>
          <p:graphicFrame>
            <p:nvGraphicFramePr>
              <p:cNvPr id="23" name="对象 22">
                <a:extLst>
                  <a:ext uri="{FF2B5EF4-FFF2-40B4-BE49-F238E27FC236}">
                    <a16:creationId xmlns:a16="http://schemas.microsoft.com/office/drawing/2014/main" id="{64F6B16C-8D67-4E8F-B2C0-397FE273E6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997371"/>
                  </p:ext>
                </p:extLst>
              </p:nvPr>
            </p:nvGraphicFramePr>
            <p:xfrm>
              <a:off x="966979" y="2176786"/>
              <a:ext cx="17526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7" name="Equation" r:id="rId16" imgW="1752480" imgH="431640" progId="Equation.DSMT4">
                      <p:embed/>
                    </p:oleObj>
                  </mc:Choice>
                  <mc:Fallback>
                    <p:oleObj name="Equation" r:id="rId16" imgW="175248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66979" y="2176786"/>
                            <a:ext cx="1752600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768D0B87-286D-4818-A1A7-9C11BF0F419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0019701"/>
                  </p:ext>
                </p:extLst>
              </p:nvPr>
            </p:nvGraphicFramePr>
            <p:xfrm>
              <a:off x="3740035" y="1989704"/>
              <a:ext cx="1003300" cy="774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00" name="Equation" r:id="rId18" imgW="1002960" imgH="774360" progId="Equation.DSMT4">
                      <p:embed/>
                    </p:oleObj>
                  </mc:Choice>
                  <mc:Fallback>
                    <p:oleObj name="Equation" r:id="rId18" imgW="1002960" imgH="774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740035" y="1989704"/>
                            <a:ext cx="1003300" cy="774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15F3425-922B-4361-9764-6A772E12B42C}"/>
              </a:ext>
            </a:extLst>
          </p:cNvPr>
          <p:cNvGrpSpPr/>
          <p:nvPr/>
        </p:nvGrpSpPr>
        <p:grpSpPr>
          <a:xfrm>
            <a:off x="612130" y="2881720"/>
            <a:ext cx="4541192" cy="749523"/>
            <a:chOff x="612130" y="2881720"/>
            <a:chExt cx="4541192" cy="749523"/>
          </a:xfrm>
        </p:grpSpPr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19AE6A15-F9AA-4A5E-A128-C0F97AEEA6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601704"/>
                </p:ext>
              </p:extLst>
            </p:nvPr>
          </p:nvGraphicFramePr>
          <p:xfrm>
            <a:off x="612130" y="3029792"/>
            <a:ext cx="2247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1" name="Equation" r:id="rId20" imgW="2247840" imgH="431640" progId="Equation.DSMT4">
                    <p:embed/>
                  </p:oleObj>
                </mc:Choice>
                <mc:Fallback>
                  <p:oleObj name="Equation" r:id="rId20" imgW="22478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12130" y="3029792"/>
                          <a:ext cx="22479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8792B7F4-A35A-4C4C-B761-C9478AFB70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823110"/>
                </p:ext>
              </p:extLst>
            </p:nvPr>
          </p:nvGraphicFramePr>
          <p:xfrm>
            <a:off x="2908126" y="2881720"/>
            <a:ext cx="1384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" name="Equation" r:id="rId22" imgW="1384200" imgH="723600" progId="Equation.DSMT4">
                    <p:embed/>
                  </p:oleObj>
                </mc:Choice>
                <mc:Fallback>
                  <p:oleObj name="Equation" r:id="rId22" imgW="138420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908126" y="2881720"/>
                          <a:ext cx="13843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AA4977D5-7912-4930-95B5-CE6C22C2A0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905009"/>
                </p:ext>
              </p:extLst>
            </p:nvPr>
          </p:nvGraphicFramePr>
          <p:xfrm>
            <a:off x="4340522" y="2907343"/>
            <a:ext cx="8128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name="Equation" r:id="rId24" imgW="812520" imgH="723600" progId="Equation.DSMT4">
                    <p:embed/>
                  </p:oleObj>
                </mc:Choice>
                <mc:Fallback>
                  <p:oleObj name="Equation" r:id="rId24" imgW="81252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340522" y="2907343"/>
                          <a:ext cx="8128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ED491779-5385-4B4D-93B6-7D6FA4D98E99}"/>
              </a:ext>
            </a:extLst>
          </p:cNvPr>
          <p:cNvGrpSpPr/>
          <p:nvPr/>
        </p:nvGrpSpPr>
        <p:grpSpPr>
          <a:xfrm>
            <a:off x="448715" y="3649252"/>
            <a:ext cx="2940771" cy="723900"/>
            <a:chOff x="448715" y="3649252"/>
            <a:chExt cx="2940771" cy="723900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46D1D21B-E90A-4D1A-A979-FC9F94D8FEF1}"/>
                </a:ext>
              </a:extLst>
            </p:cNvPr>
            <p:cNvSpPr txBox="1"/>
            <p:nvPr/>
          </p:nvSpPr>
          <p:spPr>
            <a:xfrm>
              <a:off x="448715" y="3769385"/>
              <a:ext cx="8879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从而</a:t>
              </a:r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FE000D40-D384-4443-A75F-0ACEFBC633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008800"/>
                </p:ext>
              </p:extLst>
            </p:nvPr>
          </p:nvGraphicFramePr>
          <p:xfrm>
            <a:off x="1116186" y="3649252"/>
            <a:ext cx="2273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" name="Equation" r:id="rId26" imgW="2273040" imgH="723600" progId="Equation.DSMT4">
                    <p:embed/>
                  </p:oleObj>
                </mc:Choice>
                <mc:Fallback>
                  <p:oleObj name="Equation" r:id="rId26" imgW="227304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16186" y="3649252"/>
                          <a:ext cx="22733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39148FFF-484F-4ED5-940F-CC9B471AA9FF}"/>
              </a:ext>
            </a:extLst>
          </p:cNvPr>
          <p:cNvGrpSpPr/>
          <p:nvPr/>
        </p:nvGrpSpPr>
        <p:grpSpPr>
          <a:xfrm>
            <a:off x="3568873" y="3617258"/>
            <a:ext cx="4563890" cy="863600"/>
            <a:chOff x="3568873" y="3617258"/>
            <a:chExt cx="4563890" cy="8636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91653DC5-C861-44C8-92C3-B4E5D07A8FF0}"/>
                </a:ext>
              </a:extLst>
            </p:cNvPr>
            <p:cNvGrpSpPr/>
            <p:nvPr/>
          </p:nvGrpSpPr>
          <p:grpSpPr>
            <a:xfrm>
              <a:off x="3568873" y="3617258"/>
              <a:ext cx="3456384" cy="863600"/>
              <a:chOff x="3568873" y="3617258"/>
              <a:chExt cx="3456384" cy="863600"/>
            </a:xfrm>
          </p:grpSpPr>
          <p:graphicFrame>
            <p:nvGraphicFramePr>
              <p:cNvPr id="39" name="对象 38">
                <a:extLst>
                  <a:ext uri="{FF2B5EF4-FFF2-40B4-BE49-F238E27FC236}">
                    <a16:creationId xmlns:a16="http://schemas.microsoft.com/office/drawing/2014/main" id="{440B8CA5-3B0D-4FD0-ACD6-EE8E8444DD4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4800404"/>
                  </p:ext>
                </p:extLst>
              </p:nvPr>
            </p:nvGraphicFramePr>
            <p:xfrm>
              <a:off x="3568873" y="3617258"/>
              <a:ext cx="23368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05" name="Equation" r:id="rId28" imgW="2336760" imgH="863280" progId="Equation.DSMT4">
                      <p:embed/>
                    </p:oleObj>
                  </mc:Choice>
                  <mc:Fallback>
                    <p:oleObj name="Equation" r:id="rId28" imgW="2336760" imgH="863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568873" y="3617258"/>
                            <a:ext cx="23368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E5061933-0A35-40C0-8A06-C473A25017AD}"/>
                  </a:ext>
                </a:extLst>
              </p:cNvPr>
              <p:cNvSpPr txBox="1"/>
              <p:nvPr/>
            </p:nvSpPr>
            <p:spPr>
              <a:xfrm>
                <a:off x="6021561" y="3784319"/>
                <a:ext cx="10036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界，</a:t>
                </a:r>
              </a:p>
            </p:txBody>
          </p:sp>
        </p:grp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5B281576-173B-4ABA-958C-D4E375E816B4}"/>
                </a:ext>
              </a:extLst>
            </p:cNvPr>
            <p:cNvGrpSpPr/>
            <p:nvPr/>
          </p:nvGrpSpPr>
          <p:grpSpPr>
            <a:xfrm>
              <a:off x="6876826" y="3769385"/>
              <a:ext cx="1255937" cy="461665"/>
              <a:chOff x="6876826" y="3769385"/>
              <a:chExt cx="1255937" cy="461665"/>
            </a:xfrm>
          </p:grpSpPr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DF7E36E5-891A-4793-81A5-EC641271864C}"/>
                  </a:ext>
                </a:extLst>
              </p:cNvPr>
              <p:cNvSpPr txBox="1"/>
              <p:nvPr/>
            </p:nvSpPr>
            <p:spPr>
              <a:xfrm>
                <a:off x="6876826" y="3769385"/>
                <a:ext cx="5040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得</a:t>
                </a:r>
              </a:p>
            </p:txBody>
          </p:sp>
          <p:graphicFrame>
            <p:nvGraphicFramePr>
              <p:cNvPr id="42" name="对象 41">
                <a:extLst>
                  <a:ext uri="{FF2B5EF4-FFF2-40B4-BE49-F238E27FC236}">
                    <a16:creationId xmlns:a16="http://schemas.microsoft.com/office/drawing/2014/main" id="{BDE630C0-E32A-4EBB-B75B-4974D9C5A0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6394121"/>
                  </p:ext>
                </p:extLst>
              </p:nvPr>
            </p:nvGraphicFramePr>
            <p:xfrm>
              <a:off x="7205663" y="3840163"/>
              <a:ext cx="9271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06" name="Equation" r:id="rId30" imgW="927000" imgH="342720" progId="Equation.DSMT4">
                      <p:embed/>
                    </p:oleObj>
                  </mc:Choice>
                  <mc:Fallback>
                    <p:oleObj name="Equation" r:id="rId30" imgW="92700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7205663" y="3840163"/>
                            <a:ext cx="9271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A919A69C-3EC6-4213-8157-24B99A1CEB6C}"/>
              </a:ext>
            </a:extLst>
          </p:cNvPr>
          <p:cNvGrpSpPr/>
          <p:nvPr/>
        </p:nvGrpSpPr>
        <p:grpSpPr>
          <a:xfrm>
            <a:off x="541433" y="4357941"/>
            <a:ext cx="1948778" cy="461665"/>
            <a:chOff x="541433" y="4357941"/>
            <a:chExt cx="1948778" cy="461665"/>
          </a:xfrm>
        </p:grpSpPr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D0F3A9A6-3863-4237-BCA2-6B56740972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751794"/>
                </p:ext>
              </p:extLst>
            </p:nvPr>
          </p:nvGraphicFramePr>
          <p:xfrm>
            <a:off x="541433" y="4516693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name="Equation" r:id="rId32" imgW="304560" imgH="279360" progId="Equation.DSMT4">
                    <p:embed/>
                  </p:oleObj>
                </mc:Choice>
                <mc:Fallback>
                  <p:oleObj name="Equation" r:id="rId32" imgW="3045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41433" y="4516693"/>
                          <a:ext cx="30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AA295422-6466-4DAE-A3B9-7B73E1D2A55F}"/>
                </a:ext>
              </a:extLst>
            </p:cNvPr>
            <p:cNvSpPr txBox="1"/>
            <p:nvPr/>
          </p:nvSpPr>
          <p:spPr>
            <a:xfrm>
              <a:off x="859470" y="4357941"/>
              <a:ext cx="16307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3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成立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9766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58612" y="1007988"/>
            <a:ext cx="9015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F4CCA6C-E382-41C6-9BC3-F491C81A733D}"/>
              </a:ext>
            </a:extLst>
          </p:cNvPr>
          <p:cNvSpPr txBox="1"/>
          <p:nvPr/>
        </p:nvSpPr>
        <p:spPr>
          <a:xfrm>
            <a:off x="1260201" y="880267"/>
            <a:ext cx="6912769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都可以推广到有限个函数的和（或差）或乘积的情形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D50BAAB-9798-49BE-89BE-E6616A52B5E5}"/>
              </a:ext>
            </a:extLst>
          </p:cNvPr>
          <p:cNvGrpSpPr/>
          <p:nvPr/>
        </p:nvGrpSpPr>
        <p:grpSpPr>
          <a:xfrm>
            <a:off x="1332210" y="2232124"/>
            <a:ext cx="6768752" cy="461665"/>
            <a:chOff x="1332210" y="2232124"/>
            <a:chExt cx="6768752" cy="461665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6CD221D8-2AB2-450E-9151-C9033FC417EC}"/>
                </a:ext>
              </a:extLst>
            </p:cNvPr>
            <p:cNvSpPr txBox="1"/>
            <p:nvPr/>
          </p:nvSpPr>
          <p:spPr>
            <a:xfrm>
              <a:off x="1332210" y="2232124"/>
              <a:ext cx="6768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如：若                        都存在，则有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F7B0D0B-D6E3-47AC-83F1-D616AE6A39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522993"/>
                </p:ext>
              </p:extLst>
            </p:nvPr>
          </p:nvGraphicFramePr>
          <p:xfrm>
            <a:off x="2416175" y="2347913"/>
            <a:ext cx="1130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5" name="Equation" r:id="rId4" imgW="1130040" imgH="342720" progId="Equation.DSMT4">
                    <p:embed/>
                  </p:oleObj>
                </mc:Choice>
                <mc:Fallback>
                  <p:oleObj name="Equation" r:id="rId4" imgW="11300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16175" y="2347913"/>
                          <a:ext cx="1130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86C14EA8-2C6F-45B1-A184-03C446CDCB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065793"/>
                </p:ext>
              </p:extLst>
            </p:nvPr>
          </p:nvGraphicFramePr>
          <p:xfrm>
            <a:off x="3643313" y="2344738"/>
            <a:ext cx="1104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6" name="Equation" r:id="rId6" imgW="1104840" imgH="342720" progId="Equation.DSMT4">
                    <p:embed/>
                  </p:oleObj>
                </mc:Choice>
                <mc:Fallback>
                  <p:oleObj name="Equation" r:id="rId6" imgW="11048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43313" y="2344738"/>
                          <a:ext cx="1104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18BFFB22-F985-450E-A78C-2B78200E99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9245635"/>
                </p:ext>
              </p:extLst>
            </p:nvPr>
          </p:nvGraphicFramePr>
          <p:xfrm>
            <a:off x="4888036" y="2344738"/>
            <a:ext cx="1003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7" name="Equation" r:id="rId8" imgW="1002960" imgH="342720" progId="Equation.DSMT4">
                    <p:embed/>
                  </p:oleObj>
                </mc:Choice>
                <mc:Fallback>
                  <p:oleObj name="Equation" r:id="rId8" imgW="10029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88036" y="2344738"/>
                          <a:ext cx="1003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A7FE6D1-5DBA-4C96-826E-35C29866E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07137"/>
              </p:ext>
            </p:extLst>
          </p:nvPr>
        </p:nvGraphicFramePr>
        <p:xfrm>
          <a:off x="1332210" y="2922427"/>
          <a:ext cx="668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8" name="Equation" r:id="rId10" imgW="6680160" imgH="342720" progId="Equation.DSMT4">
                  <p:embed/>
                </p:oleObj>
              </mc:Choice>
              <mc:Fallback>
                <p:oleObj name="Equation" r:id="rId10" imgW="6680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2210" y="2922427"/>
                        <a:ext cx="6680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7A63D3B-D8A8-4E9D-9C57-4790DF2FF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315417"/>
              </p:ext>
            </p:extLst>
          </p:nvPr>
        </p:nvGraphicFramePr>
        <p:xfrm>
          <a:off x="1541462" y="3622183"/>
          <a:ext cx="591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" name="Equation" r:id="rId12" imgW="5918040" imgH="342720" progId="Equation.DSMT4">
                  <p:embed/>
                </p:oleObj>
              </mc:Choice>
              <mc:Fallback>
                <p:oleObj name="Equation" r:id="rId12" imgW="5918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1462" y="3622183"/>
                        <a:ext cx="5918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603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C7296F2-F2ED-4FD3-8A95-C886754F0EED}"/>
              </a:ext>
            </a:extLst>
          </p:cNvPr>
          <p:cNvGrpSpPr/>
          <p:nvPr/>
        </p:nvGrpSpPr>
        <p:grpSpPr>
          <a:xfrm>
            <a:off x="358612" y="705401"/>
            <a:ext cx="6086166" cy="1148833"/>
            <a:chOff x="358612" y="705401"/>
            <a:chExt cx="6086166" cy="1148833"/>
          </a:xfrm>
        </p:grpSpPr>
        <p:sp>
          <p:nvSpPr>
            <p:cNvPr id="2" name="矩形 1"/>
            <p:cNvSpPr/>
            <p:nvPr/>
          </p:nvSpPr>
          <p:spPr>
            <a:xfrm>
              <a:off x="358612" y="826844"/>
              <a:ext cx="104560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推论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400" dirty="0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5742BEB-3652-4630-9040-FDCC2F23F519}"/>
                </a:ext>
              </a:extLst>
            </p:cNvPr>
            <p:cNvSpPr txBox="1"/>
            <p:nvPr/>
          </p:nvSpPr>
          <p:spPr>
            <a:xfrm>
              <a:off x="1260202" y="705401"/>
              <a:ext cx="5184576" cy="583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                存在，而    是常数，则</a:t>
              </a:r>
              <a:endParaRPr lang="zh-CN" altLang="en-US" sz="2400" dirty="0"/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BEE77982-68CE-4872-99AF-7F6A433D4E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397041"/>
                </p:ext>
              </p:extLst>
            </p:nvPr>
          </p:nvGraphicFramePr>
          <p:xfrm>
            <a:off x="2052290" y="937684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8" name="Equation" r:id="rId4" imgW="1066680" imgH="342720" progId="Equation.DSMT4">
                    <p:embed/>
                  </p:oleObj>
                </mc:Choice>
                <mc:Fallback>
                  <p:oleObj name="Equation" r:id="rId4" imgW="10666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52290" y="937684"/>
                          <a:ext cx="1066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025E76F-3B7E-48BF-827F-0EA4763725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4572847"/>
                </p:ext>
              </p:extLst>
            </p:nvPr>
          </p:nvGraphicFramePr>
          <p:xfrm>
            <a:off x="4515234" y="956076"/>
            <a:ext cx="177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9" name="Equation" r:id="rId6" imgW="177480" imgH="203040" progId="Equation.DSMT4">
                    <p:embed/>
                  </p:oleObj>
                </mc:Choice>
                <mc:Fallback>
                  <p:oleObj name="Equation" r:id="rId6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15234" y="956076"/>
                          <a:ext cx="177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B1F3337F-A1F9-4A1C-B39A-078EC04C43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935289"/>
                </p:ext>
              </p:extLst>
            </p:nvPr>
          </p:nvGraphicFramePr>
          <p:xfrm>
            <a:off x="2455490" y="1511334"/>
            <a:ext cx="2794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0" name="Equation" r:id="rId8" imgW="2793960" imgH="342720" progId="Equation.DSMT4">
                    <p:embed/>
                  </p:oleObj>
                </mc:Choice>
                <mc:Fallback>
                  <p:oleObj name="Equation" r:id="rId8" imgW="27939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55490" y="1511334"/>
                          <a:ext cx="2794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EFAA550A-9179-42AD-B313-B7984804830E}"/>
              </a:ext>
            </a:extLst>
          </p:cNvPr>
          <p:cNvSpPr txBox="1"/>
          <p:nvPr/>
        </p:nvSpPr>
        <p:spPr>
          <a:xfrm>
            <a:off x="1404218" y="218128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即：常数因子可以提到极限记号外面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F5DCD1A-5462-42BB-9677-8F920F680573}"/>
              </a:ext>
            </a:extLst>
          </p:cNvPr>
          <p:cNvGrpSpPr/>
          <p:nvPr/>
        </p:nvGrpSpPr>
        <p:grpSpPr>
          <a:xfrm>
            <a:off x="358612" y="3017168"/>
            <a:ext cx="6518214" cy="1251997"/>
            <a:chOff x="358612" y="3017168"/>
            <a:chExt cx="6518214" cy="1251997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FA056DA5-3583-4579-83E5-E85183F51E4B}"/>
                </a:ext>
              </a:extLst>
            </p:cNvPr>
            <p:cNvSpPr/>
            <p:nvPr/>
          </p:nvSpPr>
          <p:spPr>
            <a:xfrm>
              <a:off x="358612" y="3124056"/>
              <a:ext cx="104560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推论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400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75636BC4-F3B5-489B-957D-8CAB22E4C8D9}"/>
                </a:ext>
              </a:extLst>
            </p:cNvPr>
            <p:cNvSpPr txBox="1"/>
            <p:nvPr/>
          </p:nvSpPr>
          <p:spPr>
            <a:xfrm>
              <a:off x="1404218" y="3017168"/>
              <a:ext cx="5472608" cy="583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               存在，而   是正整数，则</a:t>
              </a:r>
              <a:endParaRPr lang="zh-CN" altLang="en-US" sz="2400" dirty="0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C61AD8CE-0E57-4694-95A9-B02DC8978E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7381664"/>
                </p:ext>
              </p:extLst>
            </p:nvPr>
          </p:nvGraphicFramePr>
          <p:xfrm>
            <a:off x="2196306" y="3217131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1" name="Equation" r:id="rId10" imgW="1066680" imgH="342720" progId="Equation.DSMT4">
                    <p:embed/>
                  </p:oleObj>
                </mc:Choice>
                <mc:Fallback>
                  <p:oleObj name="Equation" r:id="rId10" imgW="1066680" imgH="34272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BEE77982-68CE-4872-99AF-7F6A433D4E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96306" y="3217131"/>
                          <a:ext cx="1066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29769AC7-EE66-46D8-A78C-FAFD24B177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681316"/>
                </p:ext>
              </p:extLst>
            </p:nvPr>
          </p:nvGraphicFramePr>
          <p:xfrm>
            <a:off x="4598094" y="3253060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2" name="Equation" r:id="rId12" imgW="190440" imgH="203040" progId="Equation.DSMT4">
                    <p:embed/>
                  </p:oleObj>
                </mc:Choice>
                <mc:Fallback>
                  <p:oleObj name="Equation" r:id="rId12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98094" y="3253060"/>
                          <a:ext cx="190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01E18034-DD45-4F45-9AE8-C001ED4F4B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191015"/>
                </p:ext>
              </p:extLst>
            </p:nvPr>
          </p:nvGraphicFramePr>
          <p:xfrm>
            <a:off x="2455490" y="3862765"/>
            <a:ext cx="294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3" name="Equation" r:id="rId14" imgW="2946240" imgH="406080" progId="Equation.DSMT4">
                    <p:embed/>
                  </p:oleObj>
                </mc:Choice>
                <mc:Fallback>
                  <p:oleObj name="Equation" r:id="rId14" imgW="294624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55490" y="3862765"/>
                          <a:ext cx="2946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3869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592531" y="719956"/>
            <a:ext cx="7652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关于数列，也有类似的极限四则运算法则，即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C0603C4-6FD8-4EA6-8362-6DBA63D1B2A3}"/>
              </a:ext>
            </a:extLst>
          </p:cNvPr>
          <p:cNvGrpSpPr/>
          <p:nvPr/>
        </p:nvGrpSpPr>
        <p:grpSpPr>
          <a:xfrm>
            <a:off x="443149" y="1580095"/>
            <a:ext cx="3171191" cy="805986"/>
            <a:chOff x="443149" y="1580095"/>
            <a:chExt cx="3171191" cy="80598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A2FB6957-342B-4ED9-9ED4-5FF2566A4F89}"/>
                </a:ext>
              </a:extLst>
            </p:cNvPr>
            <p:cNvSpPr txBox="1"/>
            <p:nvPr/>
          </p:nvSpPr>
          <p:spPr>
            <a:xfrm>
              <a:off x="443149" y="1580095"/>
              <a:ext cx="699185" cy="71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32C42C3C-6174-4384-AABC-782DFCFBB2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55034"/>
                </p:ext>
              </p:extLst>
            </p:nvPr>
          </p:nvGraphicFramePr>
          <p:xfrm>
            <a:off x="1137840" y="1903481"/>
            <a:ext cx="2476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4" name="Equation" r:id="rId4" imgW="2476440" imgH="482400" progId="Equation.DSMT4">
                    <p:embed/>
                  </p:oleObj>
                </mc:Choice>
                <mc:Fallback>
                  <p:oleObj name="Equation" r:id="rId4" imgW="2476440" imgH="4824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32C42C3C-6174-4384-AABC-782DFCFBB2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37840" y="1903481"/>
                          <a:ext cx="2476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01FD4F42-B806-4EA3-9E2E-C7CDF825613D}"/>
              </a:ext>
            </a:extLst>
          </p:cNvPr>
          <p:cNvGrpSpPr/>
          <p:nvPr/>
        </p:nvGrpSpPr>
        <p:grpSpPr>
          <a:xfrm>
            <a:off x="358612" y="1290817"/>
            <a:ext cx="8462430" cy="493958"/>
            <a:chOff x="358612" y="1290817"/>
            <a:chExt cx="8462430" cy="493958"/>
          </a:xfrm>
        </p:grpSpPr>
        <p:sp>
          <p:nvSpPr>
            <p:cNvPr id="2" name="矩形 1"/>
            <p:cNvSpPr/>
            <p:nvPr/>
          </p:nvSpPr>
          <p:spPr>
            <a:xfrm>
              <a:off x="358612" y="1296020"/>
              <a:ext cx="846243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有数列         和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                                 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那么</a:t>
              </a:r>
              <a:endParaRPr lang="zh-CN" altLang="en-US" sz="2400" dirty="0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489E1D0C-68F3-439D-91A4-84D5617B0A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41125"/>
                </p:ext>
              </p:extLst>
            </p:nvPr>
          </p:nvGraphicFramePr>
          <p:xfrm>
            <a:off x="2586310" y="1290817"/>
            <a:ext cx="546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5" name="Equation" r:id="rId6" imgW="545760" imgH="431640" progId="Equation.DSMT4">
                    <p:embed/>
                  </p:oleObj>
                </mc:Choice>
                <mc:Fallback>
                  <p:oleObj name="Equation" r:id="rId6" imgW="5457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86310" y="1290817"/>
                          <a:ext cx="5461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79106CAC-D43A-401C-AC2A-40E9D58EDE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341018"/>
                </p:ext>
              </p:extLst>
            </p:nvPr>
          </p:nvGraphicFramePr>
          <p:xfrm>
            <a:off x="3537694" y="1292163"/>
            <a:ext cx="571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6" name="Equation" r:id="rId8" imgW="571320" imgH="431640" progId="Equation.DSMT4">
                    <p:embed/>
                  </p:oleObj>
                </mc:Choice>
                <mc:Fallback>
                  <p:oleObj name="Equation" r:id="rId8" imgW="571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37694" y="1292163"/>
                          <a:ext cx="571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16E7E9FA-C153-44A2-89C5-C883485C8F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229021"/>
                </p:ext>
              </p:extLst>
            </p:nvPr>
          </p:nvGraphicFramePr>
          <p:xfrm>
            <a:off x="4891932" y="1302175"/>
            <a:ext cx="2692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7" name="Equation" r:id="rId10" imgW="2692080" imgH="482400" progId="Equation.DSMT4">
                    <p:embed/>
                  </p:oleObj>
                </mc:Choice>
                <mc:Fallback>
                  <p:oleObj name="Equation" r:id="rId10" imgW="26920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91932" y="1302175"/>
                          <a:ext cx="2692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FF53AE15-DE05-48F1-BA37-44EF048EACE2}"/>
              </a:ext>
            </a:extLst>
          </p:cNvPr>
          <p:cNvSpPr txBox="1"/>
          <p:nvPr/>
        </p:nvSpPr>
        <p:spPr>
          <a:xfrm>
            <a:off x="1023235" y="4032324"/>
            <a:ext cx="1563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证明略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893286CE-D055-414B-9EEA-AE2BB714A947}"/>
              </a:ext>
            </a:extLst>
          </p:cNvPr>
          <p:cNvGrpSpPr/>
          <p:nvPr/>
        </p:nvGrpSpPr>
        <p:grpSpPr>
          <a:xfrm>
            <a:off x="419730" y="2288478"/>
            <a:ext cx="2762810" cy="775046"/>
            <a:chOff x="419730" y="2288478"/>
            <a:chExt cx="2762810" cy="775046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D7ECDA3-B982-4575-9D70-A7DA455357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870202"/>
                </p:ext>
              </p:extLst>
            </p:nvPr>
          </p:nvGraphicFramePr>
          <p:xfrm>
            <a:off x="1137840" y="2580924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8" name="Equation" r:id="rId12" imgW="2044440" imgH="482400" progId="Equation.DSMT4">
                    <p:embed/>
                  </p:oleObj>
                </mc:Choice>
                <mc:Fallback>
                  <p:oleObj name="Equation" r:id="rId12" imgW="2044440" imgH="4824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9D7ECDA3-B982-4575-9D70-A7DA455357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37840" y="2580924"/>
                          <a:ext cx="20447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598AF0AE-6F18-4ABA-9048-869C53097950}"/>
                </a:ext>
              </a:extLst>
            </p:cNvPr>
            <p:cNvSpPr txBox="1"/>
            <p:nvPr/>
          </p:nvSpPr>
          <p:spPr>
            <a:xfrm>
              <a:off x="419730" y="2288478"/>
              <a:ext cx="699185" cy="71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285769B-D55D-43A6-9F5C-429212082F95}"/>
              </a:ext>
            </a:extLst>
          </p:cNvPr>
          <p:cNvGrpSpPr/>
          <p:nvPr/>
        </p:nvGrpSpPr>
        <p:grpSpPr>
          <a:xfrm>
            <a:off x="417001" y="3052565"/>
            <a:ext cx="6764692" cy="869974"/>
            <a:chOff x="417001" y="3052565"/>
            <a:chExt cx="6764692" cy="869974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826E90D-5A0D-4D61-AF07-43B10776D6CE}"/>
                </a:ext>
              </a:extLst>
            </p:cNvPr>
            <p:cNvSpPr txBox="1"/>
            <p:nvPr/>
          </p:nvSpPr>
          <p:spPr>
            <a:xfrm>
              <a:off x="1116186" y="3271478"/>
              <a:ext cx="47525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          且      时，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C90B778-5CB7-4CAF-8777-7B45698842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219123"/>
                </p:ext>
              </p:extLst>
            </p:nvPr>
          </p:nvGraphicFramePr>
          <p:xfrm>
            <a:off x="1617497" y="3329891"/>
            <a:ext cx="2184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9" name="Equation" r:id="rId14" imgW="2184120" imgH="380880" progId="Equation.DSMT4">
                    <p:embed/>
                  </p:oleObj>
                </mc:Choice>
                <mc:Fallback>
                  <p:oleObj name="Equation" r:id="rId14" imgW="2184120" imgH="3808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C90B778-5CB7-4CAF-8777-7B45698842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17497" y="3329891"/>
                          <a:ext cx="2184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82BE9B8A-AABB-4665-8535-C77A369443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272042"/>
                </p:ext>
              </p:extLst>
            </p:nvPr>
          </p:nvGraphicFramePr>
          <p:xfrm>
            <a:off x="5810093" y="3109739"/>
            <a:ext cx="13716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0" name="Equation" r:id="rId16" imgW="1371600" imgH="812520" progId="Equation.DSMT4">
                    <p:embed/>
                  </p:oleObj>
                </mc:Choice>
                <mc:Fallback>
                  <p:oleObj name="Equation" r:id="rId16" imgW="1371600" imgH="81252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82BE9B8A-AABB-4665-8535-C77A369443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10093" y="3109739"/>
                          <a:ext cx="13716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7127C9CA-1EA8-4F7C-AC88-AFF24F509A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463832"/>
                </p:ext>
              </p:extLst>
            </p:nvPr>
          </p:nvGraphicFramePr>
          <p:xfrm>
            <a:off x="4396159" y="3376439"/>
            <a:ext cx="698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1" name="Equation" r:id="rId18" imgW="698400" imgH="279360" progId="Equation.DSMT4">
                    <p:embed/>
                  </p:oleObj>
                </mc:Choice>
                <mc:Fallback>
                  <p:oleObj name="Equation" r:id="rId18" imgW="698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96159" y="3376439"/>
                          <a:ext cx="698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05551FB-2C23-430D-B5E3-85A70DCC3ADB}"/>
                </a:ext>
              </a:extLst>
            </p:cNvPr>
            <p:cNvSpPr txBox="1"/>
            <p:nvPr/>
          </p:nvSpPr>
          <p:spPr>
            <a:xfrm>
              <a:off x="417001" y="3052565"/>
              <a:ext cx="699185" cy="71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8141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7147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9BFDE445-65D4-4B26-B5B0-AF46AB40A53A}"/>
              </a:ext>
            </a:extLst>
          </p:cNvPr>
          <p:cNvSpPr txBox="1"/>
          <p:nvPr/>
        </p:nvSpPr>
        <p:spPr>
          <a:xfrm>
            <a:off x="684138" y="144848"/>
            <a:ext cx="3528392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latin typeface="宋体" pitchFamily="2" charset="-122"/>
                <a:ea typeface="宋体" pitchFamily="2" charset="-122"/>
                <a:cs typeface="+mn-ea"/>
                <a:sym typeface="+mn-lt"/>
              </a:rPr>
              <a:t>极限运算法则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8183EEA-9B5B-4AA1-B876-3251DBCBA8CF}"/>
              </a:ext>
            </a:extLst>
          </p:cNvPr>
          <p:cNvGrpSpPr/>
          <p:nvPr/>
        </p:nvGrpSpPr>
        <p:grpSpPr>
          <a:xfrm>
            <a:off x="358612" y="1007988"/>
            <a:ext cx="8246406" cy="1087183"/>
            <a:chOff x="358612" y="1007988"/>
            <a:chExt cx="8246406" cy="1087183"/>
          </a:xfrm>
        </p:grpSpPr>
        <p:sp>
          <p:nvSpPr>
            <p:cNvPr id="2" name="矩形 1"/>
            <p:cNvSpPr/>
            <p:nvPr/>
          </p:nvSpPr>
          <p:spPr>
            <a:xfrm>
              <a:off x="358612" y="1007988"/>
              <a:ext cx="824640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  </a:t>
              </a:r>
              <a:r>
                <a:rPr lang="zh-CN" altLang="en-US" sz="2400" b="1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如果</a:t>
              </a:r>
              <a:r>
                <a:rPr lang="zh-CN" altLang="en-US" sz="24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</a:t>
              </a:r>
              <a:r>
                <a:rPr lang="zh-CN" altLang="en-US" sz="2400" b="1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而</a:t>
              </a:r>
              <a:endParaRPr lang="zh-CN" altLang="en-US" sz="2400" b="1" dirty="0"/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35DE989A-7E17-4C20-84F1-6E406D0EF9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771423"/>
                </p:ext>
              </p:extLst>
            </p:nvPr>
          </p:nvGraphicFramePr>
          <p:xfrm>
            <a:off x="2075682" y="1065213"/>
            <a:ext cx="149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0" name="Equation" r:id="rId4" imgW="1498320" imgH="342720" progId="Equation.DSMT4">
                    <p:embed/>
                  </p:oleObj>
                </mc:Choice>
                <mc:Fallback>
                  <p:oleObj name="Equation" r:id="rId4" imgW="1498320" imgH="34272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35DE989A-7E17-4C20-84F1-6E406D0EF9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75682" y="1065213"/>
                          <a:ext cx="149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FE5A4112-BFA2-42DE-A380-6ED1938AAC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206209"/>
                </p:ext>
              </p:extLst>
            </p:nvPr>
          </p:nvGraphicFramePr>
          <p:xfrm>
            <a:off x="3996506" y="1065213"/>
            <a:ext cx="3098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1" name="Equation" r:id="rId6" imgW="3098520" imgH="469800" progId="Equation.DSMT4">
                    <p:embed/>
                  </p:oleObj>
                </mc:Choice>
                <mc:Fallback>
                  <p:oleObj name="Equation" r:id="rId6" imgW="30985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96506" y="1065213"/>
                          <a:ext cx="30988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35AB4288-FD96-42F2-A9B0-C688D5DF9E90}"/>
                </a:ext>
              </a:extLst>
            </p:cNvPr>
            <p:cNvSpPr txBox="1"/>
            <p:nvPr/>
          </p:nvSpPr>
          <p:spPr>
            <a:xfrm>
              <a:off x="1260202" y="1633506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那么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5577E0D5-BFAD-461B-A97A-C7C2967484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015720"/>
                </p:ext>
              </p:extLst>
            </p:nvPr>
          </p:nvGraphicFramePr>
          <p:xfrm>
            <a:off x="2099084" y="1716866"/>
            <a:ext cx="698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2" name="Equation" r:id="rId8" imgW="698400" imgH="279360" progId="Equation.DSMT4">
                    <p:embed/>
                  </p:oleObj>
                </mc:Choice>
                <mc:Fallback>
                  <p:oleObj name="Equation" r:id="rId8" imgW="698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99084" y="1716866"/>
                          <a:ext cx="698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7A198D25-4C65-4140-B9FA-4D5B91970850}"/>
              </a:ext>
            </a:extLst>
          </p:cNvPr>
          <p:cNvGrpSpPr/>
          <p:nvPr/>
        </p:nvGrpSpPr>
        <p:grpSpPr>
          <a:xfrm>
            <a:off x="269751" y="2408238"/>
            <a:ext cx="5127749" cy="471958"/>
            <a:chOff x="269751" y="2408238"/>
            <a:chExt cx="5127749" cy="471958"/>
          </a:xfrm>
        </p:grpSpPr>
        <p:sp>
          <p:nvSpPr>
            <p:cNvPr id="19" name="矩形 1">
              <a:extLst>
                <a:ext uri="{FF2B5EF4-FFF2-40B4-BE49-F238E27FC236}">
                  <a16:creationId xmlns:a16="http://schemas.microsoft.com/office/drawing/2014/main" id="{71B6C01C-9FA0-4F49-A43A-F2A792BAD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751" y="2418531"/>
              <a:ext cx="11344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证：</a:t>
              </a:r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令</a:t>
              </a: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00FABB0B-F68D-48E6-B47B-AAE8514169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7910708"/>
                </p:ext>
              </p:extLst>
            </p:nvPr>
          </p:nvGraphicFramePr>
          <p:xfrm>
            <a:off x="1366838" y="2508250"/>
            <a:ext cx="2362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3" name="Equation" r:id="rId10" imgW="2361960" imgH="342720" progId="Equation.DSMT4">
                    <p:embed/>
                  </p:oleObj>
                </mc:Choice>
                <mc:Fallback>
                  <p:oleObj name="Equation" r:id="rId10" imgW="23619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66838" y="2508250"/>
                          <a:ext cx="2362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0C609C92-6983-406E-A75E-06D12E6D22FD}"/>
                </a:ext>
              </a:extLst>
            </p:cNvPr>
            <p:cNvSpPr txBox="1"/>
            <p:nvPr/>
          </p:nvSpPr>
          <p:spPr>
            <a:xfrm>
              <a:off x="3809472" y="2408238"/>
              <a:ext cx="5470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F4B60302-E1F6-4C44-8230-3310AB1828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951919"/>
                </p:ext>
              </p:extLst>
            </p:nvPr>
          </p:nvGraphicFramePr>
          <p:xfrm>
            <a:off x="4254500" y="2508250"/>
            <a:ext cx="1143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4" name="Equation" r:id="rId12" imgW="1143000" imgH="342720" progId="Equation.DSMT4">
                    <p:embed/>
                  </p:oleObj>
                </mc:Choice>
                <mc:Fallback>
                  <p:oleObj name="Equation" r:id="rId12" imgW="11430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54500" y="2508250"/>
                          <a:ext cx="1143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749CBD5-6563-4A11-B059-2A27808CDB46}"/>
              </a:ext>
            </a:extLst>
          </p:cNvPr>
          <p:cNvGrpSpPr/>
          <p:nvPr/>
        </p:nvGrpSpPr>
        <p:grpSpPr>
          <a:xfrm>
            <a:off x="993775" y="2392003"/>
            <a:ext cx="6893221" cy="1104441"/>
            <a:chOff x="993775" y="2392003"/>
            <a:chExt cx="6893221" cy="1104441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A67AF229-B7CF-49B9-A65C-D4950738C5A1}"/>
                </a:ext>
              </a:extLst>
            </p:cNvPr>
            <p:cNvSpPr txBox="1"/>
            <p:nvPr/>
          </p:nvSpPr>
          <p:spPr>
            <a:xfrm>
              <a:off x="5547964" y="2392003"/>
              <a:ext cx="2339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由本节定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有</a:t>
              </a: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00E71154-3432-48C7-B607-FA3485A700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68991"/>
                </p:ext>
              </p:extLst>
            </p:nvPr>
          </p:nvGraphicFramePr>
          <p:xfrm>
            <a:off x="993775" y="3001144"/>
            <a:ext cx="68326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5" name="Equation" r:id="rId14" imgW="6832440" imgH="495000" progId="Equation.DSMT4">
                    <p:embed/>
                  </p:oleObj>
                </mc:Choice>
                <mc:Fallback>
                  <p:oleObj name="Equation" r:id="rId14" imgW="683244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93775" y="3001144"/>
                          <a:ext cx="68326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A568175-3375-4720-A348-90BEFA6B280B}"/>
              </a:ext>
            </a:extLst>
          </p:cNvPr>
          <p:cNvGrpSpPr/>
          <p:nvPr/>
        </p:nvGrpSpPr>
        <p:grpSpPr>
          <a:xfrm>
            <a:off x="925376" y="3661872"/>
            <a:ext cx="5265874" cy="548178"/>
            <a:chOff x="925376" y="3661872"/>
            <a:chExt cx="5265874" cy="548178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72FDD43E-C9AA-4AEF-8509-ECD294830EF5}"/>
                </a:ext>
              </a:extLst>
            </p:cNvPr>
            <p:cNvSpPr txBox="1"/>
            <p:nvPr/>
          </p:nvSpPr>
          <p:spPr>
            <a:xfrm>
              <a:off x="925376" y="3661872"/>
              <a:ext cx="37444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再由第三节定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推论，有 </a:t>
              </a: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C0E0E008-A3F7-4ADD-8101-B1B100DD96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816289"/>
                </p:ext>
              </p:extLst>
            </p:nvPr>
          </p:nvGraphicFramePr>
          <p:xfrm>
            <a:off x="4603750" y="3740150"/>
            <a:ext cx="15875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6" name="Equation" r:id="rId16" imgW="1587240" imgH="469800" progId="Equation.DSMT4">
                    <p:embed/>
                  </p:oleObj>
                </mc:Choice>
                <mc:Fallback>
                  <p:oleObj name="Equation" r:id="rId16" imgW="158724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03750" y="3740150"/>
                          <a:ext cx="15875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DAF4DAB-C85E-40DA-B76C-DC8F202ABE7D}"/>
              </a:ext>
            </a:extLst>
          </p:cNvPr>
          <p:cNvGrpSpPr/>
          <p:nvPr/>
        </p:nvGrpSpPr>
        <p:grpSpPr>
          <a:xfrm>
            <a:off x="993775" y="4162959"/>
            <a:ext cx="2930525" cy="508756"/>
            <a:chOff x="993775" y="4162959"/>
            <a:chExt cx="2930525" cy="508756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CF25165F-91D3-408C-B986-7096F6E79881}"/>
                </a:ext>
              </a:extLst>
            </p:cNvPr>
            <p:cNvSpPr txBox="1"/>
            <p:nvPr/>
          </p:nvSpPr>
          <p:spPr>
            <a:xfrm>
              <a:off x="993775" y="421005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2D9DB200-0262-4A10-B605-6B4C64E5BC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847702"/>
                </p:ext>
              </p:extLst>
            </p:nvPr>
          </p:nvGraphicFramePr>
          <p:xfrm>
            <a:off x="1511300" y="4275138"/>
            <a:ext cx="1130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7" name="Equation" r:id="rId18" imgW="1130040" imgH="330120" progId="Equation.DSMT4">
                    <p:embed/>
                  </p:oleObj>
                </mc:Choice>
                <mc:Fallback>
                  <p:oleObj name="Equation" r:id="rId18" imgW="1130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511300" y="4275138"/>
                          <a:ext cx="1130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E07BC36-51E1-4C03-89F1-C9DBE9D90BDE}"/>
                </a:ext>
              </a:extLst>
            </p:cNvPr>
            <p:cNvSpPr txBox="1"/>
            <p:nvPr/>
          </p:nvSpPr>
          <p:spPr>
            <a:xfrm>
              <a:off x="2739376" y="4162959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故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171B5C65-6171-4089-BCC5-0D1A035B0A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007079"/>
                </p:ext>
              </p:extLst>
            </p:nvPr>
          </p:nvGraphicFramePr>
          <p:xfrm>
            <a:off x="3225800" y="4270375"/>
            <a:ext cx="698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8" name="Equation" r:id="rId20" imgW="698400" imgH="279360" progId="Equation.DSMT4">
                    <p:embed/>
                  </p:oleObj>
                </mc:Choice>
                <mc:Fallback>
                  <p:oleObj name="Equation" r:id="rId20" imgW="698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225800" y="4270375"/>
                          <a:ext cx="698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8452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商务工作汇报总结计划述职报告通用PPT模板"/>
</p:tagLst>
</file>

<file path=ppt/theme/theme1.xml><?xml version="1.0" encoding="utf-8"?>
<a:theme xmlns:a="http://schemas.openxmlformats.org/drawingml/2006/main" name="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44</Words>
  <Application>Microsoft Office PowerPoint</Application>
  <PresentationFormat>自定义</PresentationFormat>
  <Paragraphs>251</Paragraphs>
  <Slides>33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6" baseType="lpstr">
      <vt:lpstr>等线</vt:lpstr>
      <vt:lpstr>方正舒体</vt:lpstr>
      <vt:lpstr>方正魏碑_GBK</vt:lpstr>
      <vt:lpstr>宋体</vt:lpstr>
      <vt:lpstr>微软雅黑</vt:lpstr>
      <vt:lpstr>字魂59号-创粗黑</vt:lpstr>
      <vt:lpstr>Arial</vt:lpstr>
      <vt:lpstr>Calibri</vt:lpstr>
      <vt:lpstr>Times New Roman</vt:lpstr>
      <vt:lpstr>Wingdings</vt:lpstr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商务工作汇报总结计划述职报告通用PPT模板</dc:title>
  <dc:creator/>
  <cp:lastModifiedBy/>
  <cp:revision>2</cp:revision>
  <dcterms:created xsi:type="dcterms:W3CDTF">2019-01-31T09:04:46Z</dcterms:created>
  <dcterms:modified xsi:type="dcterms:W3CDTF">2021-10-18T08:1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206</vt:lpwstr>
  </property>
</Properties>
</file>